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7" r:id="rId1"/>
    <p:sldMasterId id="2147483668" r:id="rId2"/>
  </p:sldMasterIdLst>
  <p:notesMasterIdLst>
    <p:notesMasterId r:id="rId22"/>
  </p:notesMasterIdLst>
  <p:sldIdLst>
    <p:sldId id="256" r:id="rId3"/>
    <p:sldId id="257" r:id="rId4"/>
    <p:sldId id="258" r:id="rId5"/>
    <p:sldId id="259" r:id="rId6"/>
    <p:sldId id="260" r:id="rId7"/>
    <p:sldId id="266" r:id="rId8"/>
    <p:sldId id="268" r:id="rId9"/>
    <p:sldId id="269" r:id="rId10"/>
    <p:sldId id="270" r:id="rId11"/>
    <p:sldId id="267" r:id="rId12"/>
    <p:sldId id="271" r:id="rId13"/>
    <p:sldId id="286" r:id="rId14"/>
    <p:sldId id="287" r:id="rId15"/>
    <p:sldId id="289" r:id="rId16"/>
    <p:sldId id="290" r:id="rId17"/>
    <p:sldId id="272" r:id="rId18"/>
    <p:sldId id="273" r:id="rId19"/>
    <p:sldId id="293" r:id="rId20"/>
    <p:sldId id="294" r:id="rId21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1787F"/>
    <a:srgbClr val="3E5C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FE1FFAE-C277-41DE-B313-73A80C984298}">
  <a:tblStyle styleId="{4FE1FFAE-C277-41DE-B313-73A80C98429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339" autoAdjust="0"/>
  </p:normalViewPr>
  <p:slideViewPr>
    <p:cSldViewPr snapToGrid="0">
      <p:cViewPr varScale="1">
        <p:scale>
          <a:sx n="207" d="100"/>
          <a:sy n="207" d="100"/>
        </p:scale>
        <p:origin x="421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s, Daniella M." userId="87fb469b-cd7a-4b12-a1ae-bba5f0610088" providerId="ADAL" clId="{038BA820-7E46-4A89-9D41-FA73C8311638}"/>
    <pc:docChg chg="undo redo custSel addSld delSld modSld">
      <pc:chgData name="Peters, Daniella M." userId="87fb469b-cd7a-4b12-a1ae-bba5f0610088" providerId="ADAL" clId="{038BA820-7E46-4A89-9D41-FA73C8311638}" dt="2021-09-17T21:06:06.028" v="2597" actId="14734"/>
      <pc:docMkLst>
        <pc:docMk/>
      </pc:docMkLst>
      <pc:sldChg chg="addSp modSp mod modNotesTx">
        <pc:chgData name="Peters, Daniella M." userId="87fb469b-cd7a-4b12-a1ae-bba5f0610088" providerId="ADAL" clId="{038BA820-7E46-4A89-9D41-FA73C8311638}" dt="2021-09-17T14:34:34.196" v="230" actId="20577"/>
        <pc:sldMkLst>
          <pc:docMk/>
          <pc:sldMk cId="0" sldId="260"/>
        </pc:sldMkLst>
        <pc:spChg chg="mod">
          <ac:chgData name="Peters, Daniella M." userId="87fb469b-cd7a-4b12-a1ae-bba5f0610088" providerId="ADAL" clId="{038BA820-7E46-4A89-9D41-FA73C8311638}" dt="2021-09-17T14:33:25.601" v="200" actId="20577"/>
          <ac:spMkLst>
            <pc:docMk/>
            <pc:sldMk cId="0" sldId="260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38BA820-7E46-4A89-9D41-FA73C8311638}" dt="2021-09-17T14:08:34.680" v="8" actId="20577"/>
          <ac:spMkLst>
            <pc:docMk/>
            <pc:sldMk cId="0" sldId="260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038BA820-7E46-4A89-9D41-FA73C8311638}" dt="2021-09-17T14:33:50.593" v="204" actId="1076"/>
          <ac:picMkLst>
            <pc:docMk/>
            <pc:sldMk cId="0" sldId="260"/>
            <ac:picMk id="4" creationId="{7DB96BF8-816B-4171-BF47-95DED369EAEE}"/>
          </ac:picMkLst>
        </pc:picChg>
      </pc:sldChg>
      <pc:sldChg chg="del">
        <pc:chgData name="Peters, Daniella M." userId="87fb469b-cd7a-4b12-a1ae-bba5f0610088" providerId="ADAL" clId="{038BA820-7E46-4A89-9D41-FA73C8311638}" dt="2021-09-17T21:00:21.060" v="2581" actId="47"/>
        <pc:sldMkLst>
          <pc:docMk/>
          <pc:sldMk cId="0" sldId="261"/>
        </pc:sldMkLst>
      </pc:sldChg>
      <pc:sldChg chg="del">
        <pc:chgData name="Peters, Daniella M." userId="87fb469b-cd7a-4b12-a1ae-bba5f0610088" providerId="ADAL" clId="{038BA820-7E46-4A89-9D41-FA73C8311638}" dt="2021-09-17T21:00:20.255" v="2580" actId="47"/>
        <pc:sldMkLst>
          <pc:docMk/>
          <pc:sldMk cId="0" sldId="262"/>
        </pc:sldMkLst>
      </pc:sldChg>
      <pc:sldChg chg="del">
        <pc:chgData name="Peters, Daniella M." userId="87fb469b-cd7a-4b12-a1ae-bba5f0610088" providerId="ADAL" clId="{038BA820-7E46-4A89-9D41-FA73C8311638}" dt="2021-09-17T21:00:19.508" v="2579" actId="47"/>
        <pc:sldMkLst>
          <pc:docMk/>
          <pc:sldMk cId="0" sldId="263"/>
        </pc:sldMkLst>
      </pc:sldChg>
      <pc:sldChg chg="del">
        <pc:chgData name="Peters, Daniella M." userId="87fb469b-cd7a-4b12-a1ae-bba5f0610088" providerId="ADAL" clId="{038BA820-7E46-4A89-9D41-FA73C8311638}" dt="2021-09-17T21:00:17.029" v="2578" actId="47"/>
        <pc:sldMkLst>
          <pc:docMk/>
          <pc:sldMk cId="0" sldId="264"/>
        </pc:sldMkLst>
      </pc:sldChg>
      <pc:sldChg chg="del">
        <pc:chgData name="Peters, Daniella M." userId="87fb469b-cd7a-4b12-a1ae-bba5f0610088" providerId="ADAL" clId="{038BA820-7E46-4A89-9D41-FA73C8311638}" dt="2021-09-17T21:00:15.198" v="2577" actId="47"/>
        <pc:sldMkLst>
          <pc:docMk/>
          <pc:sldMk cId="0" sldId="265"/>
        </pc:sldMkLst>
      </pc:sldChg>
      <pc:sldChg chg="addSp modSp mod">
        <pc:chgData name="Peters, Daniella M." userId="87fb469b-cd7a-4b12-a1ae-bba5f0610088" providerId="ADAL" clId="{038BA820-7E46-4A89-9D41-FA73C8311638}" dt="2021-09-17T14:48:09.541" v="432" actId="948"/>
        <pc:sldMkLst>
          <pc:docMk/>
          <pc:sldMk cId="1482132863" sldId="266"/>
        </pc:sldMkLst>
        <pc:spChg chg="mod">
          <ac:chgData name="Peters, Daniella M." userId="87fb469b-cd7a-4b12-a1ae-bba5f0610088" providerId="ADAL" clId="{038BA820-7E46-4A89-9D41-FA73C8311638}" dt="2021-09-17T14:48:09.541" v="432" actId="948"/>
          <ac:spMkLst>
            <pc:docMk/>
            <pc:sldMk cId="1482132863" sldId="266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38BA820-7E46-4A89-9D41-FA73C8311638}" dt="2021-09-17T14:34:53.917" v="246" actId="20577"/>
          <ac:spMkLst>
            <pc:docMk/>
            <pc:sldMk cId="1482132863" sldId="266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038BA820-7E46-4A89-9D41-FA73C8311638}" dt="2021-09-17T14:38:54.464" v="281" actId="14100"/>
          <ac:picMkLst>
            <pc:docMk/>
            <pc:sldMk cId="1482132863" sldId="266"/>
            <ac:picMk id="4" creationId="{C4A19718-5640-4E7D-8813-865B0013CE3E}"/>
          </ac:picMkLst>
        </pc:picChg>
      </pc:sldChg>
      <pc:sldChg chg="modSp add mod">
        <pc:chgData name="Peters, Daniella M." userId="87fb469b-cd7a-4b12-a1ae-bba5f0610088" providerId="ADAL" clId="{038BA820-7E46-4A89-9D41-FA73C8311638}" dt="2021-09-17T15:32:37.860" v="1533" actId="20577"/>
        <pc:sldMkLst>
          <pc:docMk/>
          <pc:sldMk cId="634686232" sldId="267"/>
        </pc:sldMkLst>
        <pc:spChg chg="mod">
          <ac:chgData name="Peters, Daniella M." userId="87fb469b-cd7a-4b12-a1ae-bba5f0610088" providerId="ADAL" clId="{038BA820-7E46-4A89-9D41-FA73C8311638}" dt="2021-09-17T15:32:37.860" v="1533" actId="20577"/>
          <ac:spMkLst>
            <pc:docMk/>
            <pc:sldMk cId="634686232" sldId="267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38BA820-7E46-4A89-9D41-FA73C8311638}" dt="2021-09-17T15:32:26.563" v="1483" actId="20577"/>
          <ac:spMkLst>
            <pc:docMk/>
            <pc:sldMk cId="634686232" sldId="267"/>
            <ac:spMk id="113" creationId="{00000000-0000-0000-0000-000000000000}"/>
          </ac:spMkLst>
        </pc:spChg>
      </pc:sldChg>
      <pc:sldChg chg="addSp modSp add mod modNotesTx">
        <pc:chgData name="Peters, Daniella M." userId="87fb469b-cd7a-4b12-a1ae-bba5f0610088" providerId="ADAL" clId="{038BA820-7E46-4A89-9D41-FA73C8311638}" dt="2021-09-17T20:04:17.954" v="1987" actId="14100"/>
        <pc:sldMkLst>
          <pc:docMk/>
          <pc:sldMk cId="1655912887" sldId="268"/>
        </pc:sldMkLst>
        <pc:spChg chg="mod">
          <ac:chgData name="Peters, Daniella M." userId="87fb469b-cd7a-4b12-a1ae-bba5f0610088" providerId="ADAL" clId="{038BA820-7E46-4A89-9D41-FA73C8311638}" dt="2021-09-17T14:48:14.085" v="436" actId="14100"/>
          <ac:spMkLst>
            <pc:docMk/>
            <pc:sldMk cId="1655912887" sldId="268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38BA820-7E46-4A89-9D41-FA73C8311638}" dt="2021-09-17T14:41:30.850" v="303" actId="20577"/>
          <ac:spMkLst>
            <pc:docMk/>
            <pc:sldMk cId="1655912887" sldId="268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038BA820-7E46-4A89-9D41-FA73C8311638}" dt="2021-09-17T20:04:17.954" v="1987" actId="14100"/>
          <ac:picMkLst>
            <pc:docMk/>
            <pc:sldMk cId="1655912887" sldId="268"/>
            <ac:picMk id="4" creationId="{B9D304A6-6E8A-4520-A2B2-B157A36AB729}"/>
          </ac:picMkLst>
        </pc:picChg>
      </pc:sldChg>
      <pc:sldChg chg="addSp delSp modSp add mod">
        <pc:chgData name="Peters, Daniella M." userId="87fb469b-cd7a-4b12-a1ae-bba5f0610088" providerId="ADAL" clId="{038BA820-7E46-4A89-9D41-FA73C8311638}" dt="2021-09-17T15:23:44.034" v="1212" actId="478"/>
        <pc:sldMkLst>
          <pc:docMk/>
          <pc:sldMk cId="3444829111" sldId="269"/>
        </pc:sldMkLst>
        <pc:spChg chg="mod">
          <ac:chgData name="Peters, Daniella M." userId="87fb469b-cd7a-4b12-a1ae-bba5f0610088" providerId="ADAL" clId="{038BA820-7E46-4A89-9D41-FA73C8311638}" dt="2021-09-17T15:22:09.620" v="1150" actId="948"/>
          <ac:spMkLst>
            <pc:docMk/>
            <pc:sldMk cId="3444829111" sldId="269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38BA820-7E46-4A89-9D41-FA73C8311638}" dt="2021-09-17T14:59:58.941" v="523" actId="20577"/>
          <ac:spMkLst>
            <pc:docMk/>
            <pc:sldMk cId="3444829111" sldId="269"/>
            <ac:spMk id="113" creationId="{00000000-0000-0000-0000-000000000000}"/>
          </ac:spMkLst>
        </pc:spChg>
        <pc:graphicFrameChg chg="add del mod">
          <ac:chgData name="Peters, Daniella M." userId="87fb469b-cd7a-4b12-a1ae-bba5f0610088" providerId="ADAL" clId="{038BA820-7E46-4A89-9D41-FA73C8311638}" dt="2021-09-17T15:01:28.659" v="534" actId="478"/>
          <ac:graphicFrameMkLst>
            <pc:docMk/>
            <pc:sldMk cId="3444829111" sldId="269"/>
            <ac:graphicFrameMk id="4" creationId="{8D3D7E8B-B887-4194-92BA-CBEF652AB7EE}"/>
          </ac:graphicFrameMkLst>
        </pc:graphicFrameChg>
        <pc:graphicFrameChg chg="add del mod">
          <ac:chgData name="Peters, Daniella M." userId="87fb469b-cd7a-4b12-a1ae-bba5f0610088" providerId="ADAL" clId="{038BA820-7E46-4A89-9D41-FA73C8311638}" dt="2021-09-17T15:10:08.165" v="647" actId="478"/>
          <ac:graphicFrameMkLst>
            <pc:docMk/>
            <pc:sldMk cId="3444829111" sldId="269"/>
            <ac:graphicFrameMk id="8" creationId="{A83DC044-58A9-4271-993C-1404D7BD6B7E}"/>
          </ac:graphicFrameMkLst>
        </pc:graphicFrameChg>
        <pc:graphicFrameChg chg="add del mod">
          <ac:chgData name="Peters, Daniella M." userId="87fb469b-cd7a-4b12-a1ae-bba5f0610088" providerId="ADAL" clId="{038BA820-7E46-4A89-9D41-FA73C8311638}" dt="2021-09-17T15:13:04.210" v="770" actId="478"/>
          <ac:graphicFrameMkLst>
            <pc:docMk/>
            <pc:sldMk cId="3444829111" sldId="269"/>
            <ac:graphicFrameMk id="9" creationId="{039145D9-6BC8-440F-A96C-BFBC1F1F1134}"/>
          </ac:graphicFrameMkLst>
        </pc:graphicFrameChg>
        <pc:graphicFrameChg chg="add del mod">
          <ac:chgData name="Peters, Daniella M." userId="87fb469b-cd7a-4b12-a1ae-bba5f0610088" providerId="ADAL" clId="{038BA820-7E46-4A89-9D41-FA73C8311638}" dt="2021-09-17T15:23:44.034" v="1212" actId="478"/>
          <ac:graphicFrameMkLst>
            <pc:docMk/>
            <pc:sldMk cId="3444829111" sldId="269"/>
            <ac:graphicFrameMk id="14" creationId="{E112F070-962C-4F4C-BDFD-D9D27DB0E088}"/>
          </ac:graphicFrameMkLst>
        </pc:graphicFrameChg>
        <pc:picChg chg="add del mod modCrop">
          <ac:chgData name="Peters, Daniella M." userId="87fb469b-cd7a-4b12-a1ae-bba5f0610088" providerId="ADAL" clId="{038BA820-7E46-4A89-9D41-FA73C8311638}" dt="2021-09-17T15:06:18.907" v="543" actId="478"/>
          <ac:picMkLst>
            <pc:docMk/>
            <pc:sldMk cId="3444829111" sldId="269"/>
            <ac:picMk id="3" creationId="{856C35CB-963E-4844-ADDD-A441B73BB34C}"/>
          </ac:picMkLst>
        </pc:picChg>
        <pc:picChg chg="add mod modCrop">
          <ac:chgData name="Peters, Daniella M." userId="87fb469b-cd7a-4b12-a1ae-bba5f0610088" providerId="ADAL" clId="{038BA820-7E46-4A89-9D41-FA73C8311638}" dt="2021-09-17T15:12:10.328" v="769" actId="1038"/>
          <ac:picMkLst>
            <pc:docMk/>
            <pc:sldMk cId="3444829111" sldId="269"/>
            <ac:picMk id="6" creationId="{6563A7B8-0CF6-456E-8864-FAF3BEA7D7CF}"/>
          </ac:picMkLst>
        </pc:picChg>
        <pc:picChg chg="add mod">
          <ac:chgData name="Peters, Daniella M." userId="87fb469b-cd7a-4b12-a1ae-bba5f0610088" providerId="ADAL" clId="{038BA820-7E46-4A89-9D41-FA73C8311638}" dt="2021-09-17T15:04:32.472" v="535" actId="1037"/>
          <ac:picMkLst>
            <pc:docMk/>
            <pc:sldMk cId="3444829111" sldId="269"/>
            <ac:picMk id="7" creationId="{696BF65C-D361-44CF-9DDA-BEF68750F420}"/>
          </ac:picMkLst>
        </pc:picChg>
        <pc:picChg chg="add mod modCrop">
          <ac:chgData name="Peters, Daniella M." userId="87fb469b-cd7a-4b12-a1ae-bba5f0610088" providerId="ADAL" clId="{038BA820-7E46-4A89-9D41-FA73C8311638}" dt="2021-09-17T15:11:39.788" v="765" actId="1038"/>
          <ac:picMkLst>
            <pc:docMk/>
            <pc:sldMk cId="3444829111" sldId="269"/>
            <ac:picMk id="11" creationId="{734225BD-5913-49C0-BE2A-DF0AAE8DBD88}"/>
          </ac:picMkLst>
        </pc:picChg>
        <pc:picChg chg="add mod modCrop">
          <ac:chgData name="Peters, Daniella M." userId="87fb469b-cd7a-4b12-a1ae-bba5f0610088" providerId="ADAL" clId="{038BA820-7E46-4A89-9D41-FA73C8311638}" dt="2021-09-17T15:22:34.935" v="1172" actId="1036"/>
          <ac:picMkLst>
            <pc:docMk/>
            <pc:sldMk cId="3444829111" sldId="269"/>
            <ac:picMk id="13" creationId="{B790641A-285F-4960-8B89-38038277690B}"/>
          </ac:picMkLst>
        </pc:picChg>
        <pc:picChg chg="add mod modCrop">
          <ac:chgData name="Peters, Daniella M." userId="87fb469b-cd7a-4b12-a1ae-bba5f0610088" providerId="ADAL" clId="{038BA820-7E46-4A89-9D41-FA73C8311638}" dt="2021-09-17T15:21:47.771" v="1149" actId="1038"/>
          <ac:picMkLst>
            <pc:docMk/>
            <pc:sldMk cId="3444829111" sldId="269"/>
            <ac:picMk id="16" creationId="{8E203533-5A8A-4069-902E-2E9EA25CEF7E}"/>
          </ac:picMkLst>
        </pc:picChg>
        <pc:picChg chg="add mod">
          <ac:chgData name="Peters, Daniella M." userId="87fb469b-cd7a-4b12-a1ae-bba5f0610088" providerId="ADAL" clId="{038BA820-7E46-4A89-9D41-FA73C8311638}" dt="2021-09-17T15:23:19.016" v="1211" actId="1036"/>
          <ac:picMkLst>
            <pc:docMk/>
            <pc:sldMk cId="3444829111" sldId="269"/>
            <ac:picMk id="17" creationId="{D80B242C-F5A3-4E13-9318-CF8B2E925CEA}"/>
          </ac:picMkLst>
        </pc:picChg>
      </pc:sldChg>
      <pc:sldChg chg="addSp delSp modSp add mod">
        <pc:chgData name="Peters, Daniella M." userId="87fb469b-cd7a-4b12-a1ae-bba5f0610088" providerId="ADAL" clId="{038BA820-7E46-4A89-9D41-FA73C8311638}" dt="2021-09-17T15:31:19.452" v="1470" actId="1037"/>
        <pc:sldMkLst>
          <pc:docMk/>
          <pc:sldMk cId="938005957" sldId="270"/>
        </pc:sldMkLst>
        <pc:spChg chg="add del mod ord">
          <ac:chgData name="Peters, Daniella M." userId="87fb469b-cd7a-4b12-a1ae-bba5f0610088" providerId="ADAL" clId="{038BA820-7E46-4A89-9D41-FA73C8311638}" dt="2021-09-17T15:06:03.479" v="541" actId="167"/>
          <ac:spMkLst>
            <pc:docMk/>
            <pc:sldMk cId="938005957" sldId="270"/>
            <ac:spMk id="4" creationId="{5CD13717-73EE-470C-BCFE-0FF92027C0C2}"/>
          </ac:spMkLst>
        </pc:spChg>
        <pc:spChg chg="add mod">
          <ac:chgData name="Peters, Daniella M." userId="87fb469b-cd7a-4b12-a1ae-bba5f0610088" providerId="ADAL" clId="{038BA820-7E46-4A89-9D41-FA73C8311638}" dt="2021-09-17T15:31:13.560" v="1465" actId="20577"/>
          <ac:spMkLst>
            <pc:docMk/>
            <pc:sldMk cId="938005957" sldId="270"/>
            <ac:spMk id="7" creationId="{036DCCF9-CD43-4D25-AF76-9FFB3D4BEDE1}"/>
          </ac:spMkLst>
        </pc:spChg>
        <pc:spChg chg="mod">
          <ac:chgData name="Peters, Daniella M." userId="87fb469b-cd7a-4b12-a1ae-bba5f0610088" providerId="ADAL" clId="{038BA820-7E46-4A89-9D41-FA73C8311638}" dt="2021-09-17T15:27:12.578" v="1420" actId="14100"/>
          <ac:spMkLst>
            <pc:docMk/>
            <pc:sldMk cId="938005957" sldId="270"/>
            <ac:spMk id="112" creationId="{00000000-0000-0000-0000-000000000000}"/>
          </ac:spMkLst>
        </pc:spChg>
        <pc:spChg chg="del">
          <ac:chgData name="Peters, Daniella M." userId="87fb469b-cd7a-4b12-a1ae-bba5f0610088" providerId="ADAL" clId="{038BA820-7E46-4A89-9D41-FA73C8311638}" dt="2021-09-17T15:06:09.009" v="542" actId="478"/>
          <ac:spMkLst>
            <pc:docMk/>
            <pc:sldMk cId="938005957" sldId="270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038BA820-7E46-4A89-9D41-FA73C8311638}" dt="2021-09-17T15:25:13.521" v="1217" actId="1076"/>
          <ac:graphicFrameMkLst>
            <pc:docMk/>
            <pc:sldMk cId="938005957" sldId="270"/>
            <ac:graphicFrameMk id="6" creationId="{E81D9859-6B7D-4824-A58E-A07E3E0AC0D7}"/>
          </ac:graphicFrameMkLst>
        </pc:graphicFrameChg>
        <pc:graphicFrameChg chg="add del mod">
          <ac:chgData name="Peters, Daniella M." userId="87fb469b-cd7a-4b12-a1ae-bba5f0610088" providerId="ADAL" clId="{038BA820-7E46-4A89-9D41-FA73C8311638}" dt="2021-09-17T15:28:57.613" v="1432" actId="478"/>
          <ac:graphicFrameMkLst>
            <pc:docMk/>
            <pc:sldMk cId="938005957" sldId="270"/>
            <ac:graphicFrameMk id="8" creationId="{2BDFA27F-4AAF-4416-9458-AF236759F275}"/>
          </ac:graphicFrameMkLst>
        </pc:graphicFrameChg>
        <pc:picChg chg="add mod modCrop">
          <ac:chgData name="Peters, Daniella M." userId="87fb469b-cd7a-4b12-a1ae-bba5f0610088" providerId="ADAL" clId="{038BA820-7E46-4A89-9D41-FA73C8311638}" dt="2021-09-17T15:29:21.645" v="1434" actId="1076"/>
          <ac:picMkLst>
            <pc:docMk/>
            <pc:sldMk cId="938005957" sldId="270"/>
            <ac:picMk id="3" creationId="{887F7711-3492-4C49-A9EE-2AF6688B9CB2}"/>
          </ac:picMkLst>
        </pc:picChg>
        <pc:picChg chg="add del mod ord">
          <ac:chgData name="Peters, Daniella M." userId="87fb469b-cd7a-4b12-a1ae-bba5f0610088" providerId="ADAL" clId="{038BA820-7E46-4A89-9D41-FA73C8311638}" dt="2021-09-17T15:06:03.479" v="541" actId="167"/>
          <ac:picMkLst>
            <pc:docMk/>
            <pc:sldMk cId="938005957" sldId="270"/>
            <ac:picMk id="5" creationId="{722DD23F-FCAE-4F5D-A8D2-05F1AF1A971A}"/>
          </ac:picMkLst>
        </pc:picChg>
        <pc:picChg chg="add mod modCrop">
          <ac:chgData name="Peters, Daniella M." userId="87fb469b-cd7a-4b12-a1ae-bba5f0610088" providerId="ADAL" clId="{038BA820-7E46-4A89-9D41-FA73C8311638}" dt="2021-09-17T15:31:19.452" v="1470" actId="1037"/>
          <ac:picMkLst>
            <pc:docMk/>
            <pc:sldMk cId="938005957" sldId="270"/>
            <ac:picMk id="10" creationId="{2CC1F789-7A11-45E4-8F1B-6019C3E3A866}"/>
          </ac:picMkLst>
        </pc:picChg>
      </pc:sldChg>
      <pc:sldChg chg="modSp add mod">
        <pc:chgData name="Peters, Daniella M." userId="87fb469b-cd7a-4b12-a1ae-bba5f0610088" providerId="ADAL" clId="{038BA820-7E46-4A89-9D41-FA73C8311638}" dt="2021-09-17T15:35:45.437" v="1628" actId="948"/>
        <pc:sldMkLst>
          <pc:docMk/>
          <pc:sldMk cId="1038372860" sldId="271"/>
        </pc:sldMkLst>
        <pc:spChg chg="mod">
          <ac:chgData name="Peters, Daniella M." userId="87fb469b-cd7a-4b12-a1ae-bba5f0610088" providerId="ADAL" clId="{038BA820-7E46-4A89-9D41-FA73C8311638}" dt="2021-09-17T15:35:45.437" v="1628" actId="948"/>
          <ac:spMkLst>
            <pc:docMk/>
            <pc:sldMk cId="1038372860" sldId="271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38BA820-7E46-4A89-9D41-FA73C8311638}" dt="2021-09-17T15:33:53.876" v="1565" actId="20577"/>
          <ac:spMkLst>
            <pc:docMk/>
            <pc:sldMk cId="1038372860" sldId="271"/>
            <ac:spMk id="113" creationId="{00000000-0000-0000-0000-000000000000}"/>
          </ac:spMkLst>
        </pc:spChg>
      </pc:sldChg>
      <pc:sldChg chg="modSp add mod modNotesTx">
        <pc:chgData name="Peters, Daniella M." userId="87fb469b-cd7a-4b12-a1ae-bba5f0610088" providerId="ADAL" clId="{038BA820-7E46-4A89-9D41-FA73C8311638}" dt="2021-09-17T20:20:42.807" v="2457" actId="20577"/>
        <pc:sldMkLst>
          <pc:docMk/>
          <pc:sldMk cId="860145603" sldId="272"/>
        </pc:sldMkLst>
        <pc:spChg chg="mod">
          <ac:chgData name="Peters, Daniella M." userId="87fb469b-cd7a-4b12-a1ae-bba5f0610088" providerId="ADAL" clId="{038BA820-7E46-4A89-9D41-FA73C8311638}" dt="2021-09-17T20:18:44.952" v="2444" actId="20577"/>
          <ac:spMkLst>
            <pc:docMk/>
            <pc:sldMk cId="860145603" sldId="272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38BA820-7E46-4A89-9D41-FA73C8311638}" dt="2021-09-17T16:26:08.382" v="1985" actId="20577"/>
          <ac:spMkLst>
            <pc:docMk/>
            <pc:sldMk cId="860145603" sldId="272"/>
            <ac:spMk id="113" creationId="{00000000-0000-0000-0000-000000000000}"/>
          </ac:spMkLst>
        </pc:spChg>
      </pc:sldChg>
      <pc:sldChg chg="modSp add mod">
        <pc:chgData name="Peters, Daniella M." userId="87fb469b-cd7a-4b12-a1ae-bba5f0610088" providerId="ADAL" clId="{038BA820-7E46-4A89-9D41-FA73C8311638}" dt="2021-09-17T20:23:52.245" v="2504" actId="20577"/>
        <pc:sldMkLst>
          <pc:docMk/>
          <pc:sldMk cId="202754810" sldId="273"/>
        </pc:sldMkLst>
        <pc:spChg chg="mod">
          <ac:chgData name="Peters, Daniella M." userId="87fb469b-cd7a-4b12-a1ae-bba5f0610088" providerId="ADAL" clId="{038BA820-7E46-4A89-9D41-FA73C8311638}" dt="2021-09-17T20:23:52.245" v="2504" actId="20577"/>
          <ac:spMkLst>
            <pc:docMk/>
            <pc:sldMk cId="202754810" sldId="273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038BA820-7E46-4A89-9D41-FA73C8311638}" dt="2021-09-17T20:22:10.661" v="2488" actId="20577"/>
          <ac:spMkLst>
            <pc:docMk/>
            <pc:sldMk cId="202754810" sldId="273"/>
            <ac:spMk id="113" creationId="{00000000-0000-0000-0000-000000000000}"/>
          </ac:spMkLst>
        </pc:spChg>
      </pc:sldChg>
      <pc:sldChg chg="modSp add mod">
        <pc:chgData name="Peters, Daniella M." userId="87fb469b-cd7a-4b12-a1ae-bba5f0610088" providerId="ADAL" clId="{038BA820-7E46-4A89-9D41-FA73C8311638}" dt="2021-09-17T21:05:04.448" v="2594" actId="1582"/>
        <pc:sldMkLst>
          <pc:docMk/>
          <pc:sldMk cId="3666949610" sldId="286"/>
        </pc:sldMkLst>
        <pc:spChg chg="mod">
          <ac:chgData name="Peters, Daniella M." userId="87fb469b-cd7a-4b12-a1ae-bba5f0610088" providerId="ADAL" clId="{038BA820-7E46-4A89-9D41-FA73C8311638}" dt="2021-09-17T21:04:57.054" v="2593" actId="1582"/>
          <ac:spMkLst>
            <pc:docMk/>
            <pc:sldMk cId="3666949610" sldId="286"/>
            <ac:spMk id="11" creationId="{340F892A-D826-40AA-A841-53AF007A4E49}"/>
          </ac:spMkLst>
        </pc:spChg>
        <pc:spChg chg="mod">
          <ac:chgData name="Peters, Daniella M." userId="87fb469b-cd7a-4b12-a1ae-bba5f0610088" providerId="ADAL" clId="{038BA820-7E46-4A89-9D41-FA73C8311638}" dt="2021-09-17T21:05:04.448" v="2594" actId="1582"/>
          <ac:spMkLst>
            <pc:docMk/>
            <pc:sldMk cId="3666949610" sldId="286"/>
            <ac:spMk id="12" creationId="{E7F34BA4-31E3-4361-8CA9-C7E7E88F0FF5}"/>
          </ac:spMkLst>
        </pc:spChg>
        <pc:graphicFrameChg chg="mod">
          <ac:chgData name="Peters, Daniella M." userId="87fb469b-cd7a-4b12-a1ae-bba5f0610088" providerId="ADAL" clId="{038BA820-7E46-4A89-9D41-FA73C8311638}" dt="2021-09-17T15:41:25.588" v="1711" actId="1037"/>
          <ac:graphicFrameMkLst>
            <pc:docMk/>
            <pc:sldMk cId="3666949610" sldId="286"/>
            <ac:graphicFrameMk id="4" creationId="{DC429EB0-E5FD-4EC6-98CF-CFFE8C7C5796}"/>
          </ac:graphicFrameMkLst>
        </pc:graphicFrameChg>
        <pc:graphicFrameChg chg="mod">
          <ac:chgData name="Peters, Daniella M." userId="87fb469b-cd7a-4b12-a1ae-bba5f0610088" providerId="ADAL" clId="{038BA820-7E46-4A89-9D41-FA73C8311638}" dt="2021-09-17T15:39:30.474" v="1644" actId="1036"/>
          <ac:graphicFrameMkLst>
            <pc:docMk/>
            <pc:sldMk cId="3666949610" sldId="286"/>
            <ac:graphicFrameMk id="5" creationId="{95F0AC5A-BEA7-4ED8-8726-DD161A131D78}"/>
          </ac:graphicFrameMkLst>
        </pc:graphicFrameChg>
        <pc:graphicFrameChg chg="mod modGraphic">
          <ac:chgData name="Peters, Daniella M." userId="87fb469b-cd7a-4b12-a1ae-bba5f0610088" providerId="ADAL" clId="{038BA820-7E46-4A89-9D41-FA73C8311638}" dt="2021-09-17T15:59:16.808" v="1833" actId="14734"/>
          <ac:graphicFrameMkLst>
            <pc:docMk/>
            <pc:sldMk cId="3666949610" sldId="286"/>
            <ac:graphicFrameMk id="9" creationId="{FF0BF3D7-8F1E-49B2-8B74-C8D8A414658D}"/>
          </ac:graphicFrameMkLst>
        </pc:graphicFrameChg>
        <pc:graphicFrameChg chg="mod">
          <ac:chgData name="Peters, Daniella M." userId="87fb469b-cd7a-4b12-a1ae-bba5f0610088" providerId="ADAL" clId="{038BA820-7E46-4A89-9D41-FA73C8311638}" dt="2021-09-17T15:48:50.156" v="1795" actId="1076"/>
          <ac:graphicFrameMkLst>
            <pc:docMk/>
            <pc:sldMk cId="3666949610" sldId="286"/>
            <ac:graphicFrameMk id="10" creationId="{31A0798D-9123-4178-9B3A-0367351CBA49}"/>
          </ac:graphicFrameMkLst>
        </pc:graphicFrameChg>
      </pc:sldChg>
      <pc:sldChg chg="modSp add mod">
        <pc:chgData name="Peters, Daniella M." userId="87fb469b-cd7a-4b12-a1ae-bba5f0610088" providerId="ADAL" clId="{038BA820-7E46-4A89-9D41-FA73C8311638}" dt="2021-09-17T21:04:30.248" v="2592" actId="1035"/>
        <pc:sldMkLst>
          <pc:docMk/>
          <pc:sldMk cId="1580049944" sldId="287"/>
        </pc:sldMkLst>
        <pc:spChg chg="mod">
          <ac:chgData name="Peters, Daniella M." userId="87fb469b-cd7a-4b12-a1ae-bba5f0610088" providerId="ADAL" clId="{038BA820-7E46-4A89-9D41-FA73C8311638}" dt="2021-09-17T21:04:30.248" v="2592" actId="1035"/>
          <ac:spMkLst>
            <pc:docMk/>
            <pc:sldMk cId="1580049944" sldId="287"/>
            <ac:spMk id="12" creationId="{0503FBE5-4415-4B80-BC71-E14C070540C5}"/>
          </ac:spMkLst>
        </pc:spChg>
        <pc:spChg chg="mod">
          <ac:chgData name="Peters, Daniella M." userId="87fb469b-cd7a-4b12-a1ae-bba5f0610088" providerId="ADAL" clId="{038BA820-7E46-4A89-9D41-FA73C8311638}" dt="2021-09-17T21:03:17.647" v="2590" actId="1582"/>
          <ac:spMkLst>
            <pc:docMk/>
            <pc:sldMk cId="1580049944" sldId="287"/>
            <ac:spMk id="13" creationId="{D76D834C-9903-422E-83B6-E90EDDE25B8E}"/>
          </ac:spMkLst>
        </pc:spChg>
        <pc:graphicFrameChg chg="mod">
          <ac:chgData name="Peters, Daniella M." userId="87fb469b-cd7a-4b12-a1ae-bba5f0610088" providerId="ADAL" clId="{038BA820-7E46-4A89-9D41-FA73C8311638}" dt="2021-09-17T15:55:22.206" v="1831" actId="1035"/>
          <ac:graphicFrameMkLst>
            <pc:docMk/>
            <pc:sldMk cId="1580049944" sldId="287"/>
            <ac:graphicFrameMk id="4" creationId="{DC429EB0-E5FD-4EC6-98CF-CFFE8C7C5796}"/>
          </ac:graphicFrameMkLst>
        </pc:graphicFrameChg>
        <pc:graphicFrameChg chg="mod">
          <ac:chgData name="Peters, Daniella M." userId="87fb469b-cd7a-4b12-a1ae-bba5f0610088" providerId="ADAL" clId="{038BA820-7E46-4A89-9D41-FA73C8311638}" dt="2021-09-17T15:50:25.184" v="1807" actId="1038"/>
          <ac:graphicFrameMkLst>
            <pc:docMk/>
            <pc:sldMk cId="1580049944" sldId="287"/>
            <ac:graphicFrameMk id="5" creationId="{95F0AC5A-BEA7-4ED8-8726-DD161A131D78}"/>
          </ac:graphicFrameMkLst>
        </pc:graphicFrameChg>
        <pc:graphicFrameChg chg="mod modGraphic">
          <ac:chgData name="Peters, Daniella M." userId="87fb469b-cd7a-4b12-a1ae-bba5f0610088" providerId="ADAL" clId="{038BA820-7E46-4A89-9D41-FA73C8311638}" dt="2021-09-17T15:58:33.166" v="1832" actId="14734"/>
          <ac:graphicFrameMkLst>
            <pc:docMk/>
            <pc:sldMk cId="1580049944" sldId="287"/>
            <ac:graphicFrameMk id="9" creationId="{FF0BF3D7-8F1E-49B2-8B74-C8D8A414658D}"/>
          </ac:graphicFrameMkLst>
        </pc:graphicFrameChg>
        <pc:graphicFrameChg chg="mod">
          <ac:chgData name="Peters, Daniella M." userId="87fb469b-cd7a-4b12-a1ae-bba5f0610088" providerId="ADAL" clId="{038BA820-7E46-4A89-9D41-FA73C8311638}" dt="2021-09-17T15:48:43.314" v="1794" actId="1076"/>
          <ac:graphicFrameMkLst>
            <pc:docMk/>
            <pc:sldMk cId="1580049944" sldId="287"/>
            <ac:graphicFrameMk id="10" creationId="{31A0798D-9123-4178-9B3A-0367351CBA49}"/>
          </ac:graphicFrameMkLst>
        </pc:graphicFrameChg>
      </pc:sldChg>
      <pc:sldChg chg="modSp add mod">
        <pc:chgData name="Peters, Daniella M." userId="87fb469b-cd7a-4b12-a1ae-bba5f0610088" providerId="ADAL" clId="{038BA820-7E46-4A89-9D41-FA73C8311638}" dt="2021-09-17T21:04:07.314" v="2591" actId="1036"/>
        <pc:sldMkLst>
          <pc:docMk/>
          <pc:sldMk cId="2750180815" sldId="289"/>
        </pc:sldMkLst>
        <pc:spChg chg="mod">
          <ac:chgData name="Peters, Daniella M." userId="87fb469b-cd7a-4b12-a1ae-bba5f0610088" providerId="ADAL" clId="{038BA820-7E46-4A89-9D41-FA73C8311638}" dt="2021-09-17T21:04:07.314" v="2591" actId="1036"/>
          <ac:spMkLst>
            <pc:docMk/>
            <pc:sldMk cId="2750180815" sldId="289"/>
            <ac:spMk id="11" creationId="{340F892A-D826-40AA-A841-53AF007A4E49}"/>
          </ac:spMkLst>
        </pc:spChg>
        <pc:spChg chg="mod">
          <ac:chgData name="Peters, Daniella M." userId="87fb469b-cd7a-4b12-a1ae-bba5f0610088" providerId="ADAL" clId="{038BA820-7E46-4A89-9D41-FA73C8311638}" dt="2021-09-17T21:02:04.823" v="2587" actId="1582"/>
          <ac:spMkLst>
            <pc:docMk/>
            <pc:sldMk cId="2750180815" sldId="289"/>
            <ac:spMk id="12" creationId="{712B6D7D-353A-400A-AFDE-2A94FB5AA688}"/>
          </ac:spMkLst>
        </pc:spChg>
        <pc:graphicFrameChg chg="mod">
          <ac:chgData name="Peters, Daniella M." userId="87fb469b-cd7a-4b12-a1ae-bba5f0610088" providerId="ADAL" clId="{038BA820-7E46-4A89-9D41-FA73C8311638}" dt="2021-09-17T16:16:34.157" v="1910" actId="1076"/>
          <ac:graphicFrameMkLst>
            <pc:docMk/>
            <pc:sldMk cId="2750180815" sldId="289"/>
            <ac:graphicFrameMk id="5" creationId="{95F0AC5A-BEA7-4ED8-8726-DD161A131D78}"/>
          </ac:graphicFrameMkLst>
        </pc:graphicFrameChg>
        <pc:graphicFrameChg chg="mod modGraphic">
          <ac:chgData name="Peters, Daniella M." userId="87fb469b-cd7a-4b12-a1ae-bba5f0610088" providerId="ADAL" clId="{038BA820-7E46-4A89-9D41-FA73C8311638}" dt="2021-09-17T16:08:58.674" v="1856" actId="14100"/>
          <ac:graphicFrameMkLst>
            <pc:docMk/>
            <pc:sldMk cId="2750180815" sldId="289"/>
            <ac:graphicFrameMk id="9" creationId="{FF0BF3D7-8F1E-49B2-8B74-C8D8A414658D}"/>
          </ac:graphicFrameMkLst>
        </pc:graphicFrameChg>
        <pc:graphicFrameChg chg="mod">
          <ac:chgData name="Peters, Daniella M." userId="87fb469b-cd7a-4b12-a1ae-bba5f0610088" providerId="ADAL" clId="{038BA820-7E46-4A89-9D41-FA73C8311638}" dt="2021-09-17T16:15:47.180" v="1861" actId="1076"/>
          <ac:graphicFrameMkLst>
            <pc:docMk/>
            <pc:sldMk cId="2750180815" sldId="289"/>
            <ac:graphicFrameMk id="10" creationId="{31A0798D-9123-4178-9B3A-0367351CBA49}"/>
          </ac:graphicFrameMkLst>
        </pc:graphicFrameChg>
      </pc:sldChg>
      <pc:sldChg chg="modSp add mod">
        <pc:chgData name="Peters, Daniella M." userId="87fb469b-cd7a-4b12-a1ae-bba5f0610088" providerId="ADAL" clId="{038BA820-7E46-4A89-9D41-FA73C8311638}" dt="2021-09-17T21:06:06.028" v="2597" actId="14734"/>
        <pc:sldMkLst>
          <pc:docMk/>
          <pc:sldMk cId="275525286" sldId="290"/>
        </pc:sldMkLst>
        <pc:spChg chg="mod">
          <ac:chgData name="Peters, Daniella M." userId="87fb469b-cd7a-4b12-a1ae-bba5f0610088" providerId="ADAL" clId="{038BA820-7E46-4A89-9D41-FA73C8311638}" dt="2021-09-17T21:01:35.123" v="2586" actId="1038"/>
          <ac:spMkLst>
            <pc:docMk/>
            <pc:sldMk cId="275525286" sldId="290"/>
            <ac:spMk id="13" creationId="{070DC9FF-BF8B-46AF-8A72-8198EC0BD404}"/>
          </ac:spMkLst>
        </pc:spChg>
        <pc:spChg chg="mod">
          <ac:chgData name="Peters, Daniella M." userId="87fb469b-cd7a-4b12-a1ae-bba5f0610088" providerId="ADAL" clId="{038BA820-7E46-4A89-9D41-FA73C8311638}" dt="2021-09-17T21:01:16.929" v="2584" actId="1582"/>
          <ac:spMkLst>
            <pc:docMk/>
            <pc:sldMk cId="275525286" sldId="290"/>
            <ac:spMk id="14" creationId="{37C339F0-0819-40F7-ADCB-8EF1EDF5DCB4}"/>
          </ac:spMkLst>
        </pc:spChg>
        <pc:graphicFrameChg chg="mod">
          <ac:chgData name="Peters, Daniella M." userId="87fb469b-cd7a-4b12-a1ae-bba5f0610088" providerId="ADAL" clId="{038BA820-7E46-4A89-9D41-FA73C8311638}" dt="2021-09-17T16:24:19.243" v="1957" actId="1035"/>
          <ac:graphicFrameMkLst>
            <pc:docMk/>
            <pc:sldMk cId="275525286" sldId="290"/>
            <ac:graphicFrameMk id="4" creationId="{DC429EB0-E5FD-4EC6-98CF-CFFE8C7C5796}"/>
          </ac:graphicFrameMkLst>
        </pc:graphicFrameChg>
        <pc:graphicFrameChg chg="mod modGraphic">
          <ac:chgData name="Peters, Daniella M." userId="87fb469b-cd7a-4b12-a1ae-bba5f0610088" providerId="ADAL" clId="{038BA820-7E46-4A89-9D41-FA73C8311638}" dt="2021-09-17T21:06:06.028" v="2597" actId="14734"/>
          <ac:graphicFrameMkLst>
            <pc:docMk/>
            <pc:sldMk cId="275525286" sldId="290"/>
            <ac:graphicFrameMk id="9" creationId="{FF0BF3D7-8F1E-49B2-8B74-C8D8A414658D}"/>
          </ac:graphicFrameMkLst>
        </pc:graphicFrameChg>
        <pc:graphicFrameChg chg="mod">
          <ac:chgData name="Peters, Daniella M." userId="87fb469b-cd7a-4b12-a1ae-bba5f0610088" providerId="ADAL" clId="{038BA820-7E46-4A89-9D41-FA73C8311638}" dt="2021-09-17T16:22:30.888" v="1950" actId="1076"/>
          <ac:graphicFrameMkLst>
            <pc:docMk/>
            <pc:sldMk cId="275525286" sldId="290"/>
            <ac:graphicFrameMk id="10" creationId="{31A0798D-9123-4178-9B3A-0367351CBA49}"/>
          </ac:graphicFrameMkLst>
        </pc:graphicFrameChg>
      </pc:sldChg>
      <pc:sldChg chg="add del">
        <pc:chgData name="Peters, Daniella M." userId="87fb469b-cd7a-4b12-a1ae-bba5f0610088" providerId="ADAL" clId="{038BA820-7E46-4A89-9D41-FA73C8311638}" dt="2021-09-17T21:00:21.895" v="2582" actId="47"/>
        <pc:sldMkLst>
          <pc:docMk/>
          <pc:sldMk cId="2942478228" sldId="291"/>
        </pc:sldMkLst>
      </pc:sldChg>
      <pc:sldChg chg="add del">
        <pc:chgData name="Peters, Daniella M." userId="87fb469b-cd7a-4b12-a1ae-bba5f0610088" providerId="ADAL" clId="{038BA820-7E46-4A89-9D41-FA73C8311638}" dt="2021-09-17T21:00:37.878" v="2583" actId="47"/>
        <pc:sldMkLst>
          <pc:docMk/>
          <pc:sldMk cId="1439081183" sldId="292"/>
        </pc:sldMkLst>
      </pc:sldChg>
      <pc:sldChg chg="addSp modSp add mod">
        <pc:chgData name="Peters, Daniella M." userId="87fb469b-cd7a-4b12-a1ae-bba5f0610088" providerId="ADAL" clId="{038BA820-7E46-4A89-9D41-FA73C8311638}" dt="2021-09-17T20:59:41.035" v="2576" actId="1582"/>
        <pc:sldMkLst>
          <pc:docMk/>
          <pc:sldMk cId="35576138" sldId="293"/>
        </pc:sldMkLst>
        <pc:spChg chg="mod">
          <ac:chgData name="Peters, Daniella M." userId="87fb469b-cd7a-4b12-a1ae-bba5f0610088" providerId="ADAL" clId="{038BA820-7E46-4A89-9D41-FA73C8311638}" dt="2021-09-17T20:59:41.035" v="2576" actId="1582"/>
          <ac:spMkLst>
            <pc:docMk/>
            <pc:sldMk cId="35576138" sldId="293"/>
            <ac:spMk id="12" creationId="{C470F44B-8DEE-4DF8-8F15-5623C31A0D73}"/>
          </ac:spMkLst>
        </pc:spChg>
        <pc:grpChg chg="add mod">
          <ac:chgData name="Peters, Daniella M." userId="87fb469b-cd7a-4b12-a1ae-bba5f0610088" providerId="ADAL" clId="{038BA820-7E46-4A89-9D41-FA73C8311638}" dt="2021-09-17T20:26:16.115" v="2532" actId="1076"/>
          <ac:grpSpMkLst>
            <pc:docMk/>
            <pc:sldMk cId="35576138" sldId="293"/>
            <ac:grpSpMk id="2" creationId="{7983371C-C038-40FE-91E6-0BC6825745C2}"/>
          </ac:grpSpMkLst>
        </pc:grpChg>
        <pc:graphicFrameChg chg="mod">
          <ac:chgData name="Peters, Daniella M." userId="87fb469b-cd7a-4b12-a1ae-bba5f0610088" providerId="ADAL" clId="{038BA820-7E46-4A89-9D41-FA73C8311638}" dt="2021-09-17T20:26:01.110" v="2530" actId="1076"/>
          <ac:graphicFrameMkLst>
            <pc:docMk/>
            <pc:sldMk cId="35576138" sldId="293"/>
            <ac:graphicFrameMk id="4" creationId="{DC429EB0-E5FD-4EC6-98CF-CFFE8C7C5796}"/>
          </ac:graphicFrameMkLst>
        </pc:graphicFrameChg>
        <pc:graphicFrameChg chg="mod">
          <ac:chgData name="Peters, Daniella M." userId="87fb469b-cd7a-4b12-a1ae-bba5f0610088" providerId="ADAL" clId="{038BA820-7E46-4A89-9D41-FA73C8311638}" dt="2021-09-17T20:25:04.210" v="2506" actId="164"/>
          <ac:graphicFrameMkLst>
            <pc:docMk/>
            <pc:sldMk cId="35576138" sldId="293"/>
            <ac:graphicFrameMk id="10" creationId="{31A0798D-9123-4178-9B3A-0367351CBA49}"/>
          </ac:graphicFrameMkLst>
        </pc:graphicFrameChg>
      </pc:sldChg>
      <pc:sldChg chg="addSp modSp add mod">
        <pc:chgData name="Peters, Daniella M." userId="87fb469b-cd7a-4b12-a1ae-bba5f0610088" providerId="ADAL" clId="{038BA820-7E46-4A89-9D41-FA73C8311638}" dt="2021-09-17T20:58:55.253" v="2575" actId="1036"/>
        <pc:sldMkLst>
          <pc:docMk/>
          <pc:sldMk cId="3659054275" sldId="294"/>
        </pc:sldMkLst>
        <pc:spChg chg="mod">
          <ac:chgData name="Peters, Daniella M." userId="87fb469b-cd7a-4b12-a1ae-bba5f0610088" providerId="ADAL" clId="{038BA820-7E46-4A89-9D41-FA73C8311638}" dt="2021-09-17T20:58:55.253" v="2575" actId="1036"/>
          <ac:spMkLst>
            <pc:docMk/>
            <pc:sldMk cId="3659054275" sldId="294"/>
            <ac:spMk id="12" creationId="{C470F44B-8DEE-4DF8-8F15-5623C31A0D73}"/>
          </ac:spMkLst>
        </pc:spChg>
        <pc:grpChg chg="add mod">
          <ac:chgData name="Peters, Daniella M." userId="87fb469b-cd7a-4b12-a1ae-bba5f0610088" providerId="ADAL" clId="{038BA820-7E46-4A89-9D41-FA73C8311638}" dt="2021-09-17T20:58:06.747" v="2569" actId="1038"/>
          <ac:grpSpMkLst>
            <pc:docMk/>
            <pc:sldMk cId="3659054275" sldId="294"/>
            <ac:grpSpMk id="2" creationId="{0BD947D9-C1DD-408C-AAAC-897F86A2C4BA}"/>
          </ac:grpSpMkLst>
        </pc:grpChg>
        <pc:graphicFrameChg chg="mod">
          <ac:chgData name="Peters, Daniella M." userId="87fb469b-cd7a-4b12-a1ae-bba5f0610088" providerId="ADAL" clId="{038BA820-7E46-4A89-9D41-FA73C8311638}" dt="2021-09-17T20:57:19.424" v="2562" actId="1076"/>
          <ac:graphicFrameMkLst>
            <pc:docMk/>
            <pc:sldMk cId="3659054275" sldId="294"/>
            <ac:graphicFrameMk id="5" creationId="{95F0AC5A-BEA7-4ED8-8726-DD161A131D78}"/>
          </ac:graphicFrameMkLst>
        </pc:graphicFrameChg>
        <pc:graphicFrameChg chg="mod">
          <ac:chgData name="Peters, Daniella M." userId="87fb469b-cd7a-4b12-a1ae-bba5f0610088" providerId="ADAL" clId="{038BA820-7E46-4A89-9D41-FA73C8311638}" dt="2021-09-17T20:57:03.318" v="2559" actId="164"/>
          <ac:graphicFrameMkLst>
            <pc:docMk/>
            <pc:sldMk cId="3659054275" sldId="294"/>
            <ac:graphicFrameMk id="10" creationId="{31A0798D-9123-4178-9B3A-0367351CBA49}"/>
          </ac:graphicFrameMkLst>
        </pc:graphicFrameChg>
      </pc:sldChg>
      <pc:sldMasterChg chg="delSldLayout">
        <pc:chgData name="Peters, Daniella M." userId="87fb469b-cd7a-4b12-a1ae-bba5f0610088" providerId="ADAL" clId="{038BA820-7E46-4A89-9D41-FA73C8311638}" dt="2021-09-17T21:00:19.508" v="2579" actId="47"/>
        <pc:sldMasterMkLst>
          <pc:docMk/>
          <pc:sldMasterMk cId="0" sldId="2147483667"/>
        </pc:sldMasterMkLst>
        <pc:sldLayoutChg chg="del">
          <pc:chgData name="Peters, Daniella M." userId="87fb469b-cd7a-4b12-a1ae-bba5f0610088" providerId="ADAL" clId="{038BA820-7E46-4A89-9D41-FA73C8311638}" dt="2021-09-17T21:00:19.508" v="2579" actId="47"/>
          <pc:sldLayoutMkLst>
            <pc:docMk/>
            <pc:sldMasterMk cId="0" sldId="2147483667"/>
            <pc:sldLayoutMk cId="0" sldId="2147483650"/>
          </pc:sldLayoutMkLst>
        </pc:sldLayoutChg>
        <pc:sldLayoutChg chg="del">
          <pc:chgData name="Peters, Daniella M." userId="87fb469b-cd7a-4b12-a1ae-bba5f0610088" providerId="ADAL" clId="{038BA820-7E46-4A89-9D41-FA73C8311638}" dt="2021-09-17T21:00:17.029" v="2578" actId="47"/>
          <pc:sldLayoutMkLst>
            <pc:docMk/>
            <pc:sldMasterMk cId="0" sldId="2147483667"/>
            <pc:sldLayoutMk cId="0" sldId="2147483651"/>
          </pc:sldLayoutMkLst>
        </pc:sldLayoutChg>
        <pc:sldLayoutChg chg="del">
          <pc:chgData name="Peters, Daniella M." userId="87fb469b-cd7a-4b12-a1ae-bba5f0610088" providerId="ADAL" clId="{038BA820-7E46-4A89-9D41-FA73C8311638}" dt="2021-09-17T21:00:15.198" v="2577" actId="47"/>
          <pc:sldLayoutMkLst>
            <pc:docMk/>
            <pc:sldMasterMk cId="0" sldId="2147483667"/>
            <pc:sldLayoutMk cId="0" sldId="2147483652"/>
          </pc:sldLayoutMkLst>
        </pc:sldLayoutChg>
      </pc:sldMasterChg>
    </pc:docChg>
  </pc:docChgLst>
  <pc:docChgLst>
    <pc:chgData name="Peters, Daniella M." userId="87fb469b-cd7a-4b12-a1ae-bba5f0610088" providerId="ADAL" clId="{2548D04D-398B-45BB-929A-22D0BB1753BF}"/>
    <pc:docChg chg="modSld">
      <pc:chgData name="Peters, Daniella M." userId="87fb469b-cd7a-4b12-a1ae-bba5f0610088" providerId="ADAL" clId="{2548D04D-398B-45BB-929A-22D0BB1753BF}" dt="2021-10-13T14:15:13.905" v="17"/>
      <pc:docMkLst>
        <pc:docMk/>
      </pc:docMkLst>
      <pc:sldChg chg="modSp mod modNotesTx">
        <pc:chgData name="Peters, Daniella M." userId="87fb469b-cd7a-4b12-a1ae-bba5f0610088" providerId="ADAL" clId="{2548D04D-398B-45BB-929A-22D0BB1753BF}" dt="2021-10-13T14:15:13.905" v="17"/>
        <pc:sldMkLst>
          <pc:docMk/>
          <pc:sldMk cId="0" sldId="260"/>
        </pc:sldMkLst>
        <pc:spChg chg="mod">
          <ac:chgData name="Peters, Daniella M." userId="87fb469b-cd7a-4b12-a1ae-bba5f0610088" providerId="ADAL" clId="{2548D04D-398B-45BB-929A-22D0BB1753BF}" dt="2021-10-13T14:14:27.617" v="7" actId="20577"/>
          <ac:spMkLst>
            <pc:docMk/>
            <pc:sldMk cId="0" sldId="260"/>
            <ac:spMk id="11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0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8" name="Google Shape;8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802210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69932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Pass the Problem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51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39046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20063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Matching. Strategies. https://learn.k20center.ou.edu/strategy/183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95665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I Notice, I Wonder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0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3038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22182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37834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ARN Logo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">
  <p:cSld name="Tabl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Google Shape;65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1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Google Shape;69;p1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 1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p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White BG">
  <p:cSld name="Blank White BG">
    <p:bg>
      <p:bgPr>
        <a:solidFill>
          <a:schemeClr val="lt1"/>
        </a:solidFill>
        <a:effectLst/>
      </p:bgPr>
    </p:bg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Google Shape;73;p1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No Logo">
  <p:cSld name="Blank No Logo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0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0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81" name="Google Shape;81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21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21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85" name="Google Shape;85;p2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SzPts val="1700"/>
              <a:buFont typeface="Arial"/>
              <a:buChar char="•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2" name="Google Shape;12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34" name="Google Shape;34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rdered List">
  <p:cSld name="Ordered List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Calibri"/>
              <a:buAutoNum type="arabicPeriod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Calibri"/>
              <a:buAutoNum type="alphaLcParenR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Clr>
                <a:schemeClr val="accent4"/>
              </a:buClr>
              <a:buSzPts val="1700"/>
              <a:buFont typeface="Calibri"/>
              <a:buAutoNum type="romanLcPeriod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Calibri"/>
              <a:buAutoNum type="arabicPeriod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AutoNum type="arabicPeriod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37" name="Google Shape;37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2" name="Google Shape;42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10"/>
          <p:cNvSpPr txBox="1"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5" name="Google Shape;45;p10"/>
          <p:cNvSpPr txBox="1">
            <a:spLocks noGrp="1"/>
          </p:cNvSpPr>
          <p:nvPr>
            <p:ph type="body" idx="1"/>
          </p:nvPr>
        </p:nvSpPr>
        <p:spPr>
          <a:xfrm>
            <a:off x="457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6" name="Google Shape;46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7;p10"/>
          <p:cNvSpPr txBox="1">
            <a:spLocks noGrp="1"/>
          </p:cNvSpPr>
          <p:nvPr>
            <p:ph type="body" idx="2"/>
          </p:nvPr>
        </p:nvSpPr>
        <p:spPr>
          <a:xfrm>
            <a:off x="4648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0" name="Google Shape;50;p11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1" name="Google Shape;51;p11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2" name="Google Shape;52;p11"/>
          <p:cNvSpPr txBox="1">
            <a:spLocks noGrp="1"/>
          </p:cNvSpPr>
          <p:nvPr>
            <p:ph type="body" idx="3"/>
          </p:nvPr>
        </p:nvSpPr>
        <p:spPr>
          <a:xfrm>
            <a:off x="457200" y="1974760"/>
            <a:ext cx="4040188" cy="2795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3" name="Google Shape;53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11"/>
          <p:cNvSpPr txBox="1">
            <a:spLocks noGrp="1"/>
          </p:cNvSpPr>
          <p:nvPr>
            <p:ph type="body" idx="4"/>
          </p:nvPr>
        </p:nvSpPr>
        <p:spPr>
          <a:xfrm>
            <a:off x="4649788" y="1974760"/>
            <a:ext cx="4040188" cy="27954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Graphic">
  <p:cSld name="Content with Graphic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2"/>
          <p:cNvSpPr txBox="1">
            <a:spLocks noGrp="1"/>
          </p:cNvSpPr>
          <p:nvPr>
            <p:ph type="body" idx="1"/>
          </p:nvPr>
        </p:nvSpPr>
        <p:spPr>
          <a:xfrm>
            <a:off x="3581400" y="1330012"/>
            <a:ext cx="511175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228600" algn="l">
              <a:spcBef>
                <a:spcPts val="420"/>
              </a:spcBef>
              <a:spcAft>
                <a:spcPts val="0"/>
              </a:spcAft>
              <a:buSzPts val="2100"/>
              <a:buNone/>
              <a:defRPr sz="2100"/>
            </a:lvl1pPr>
            <a:lvl2pPr marL="914400" lvl="1" indent="-333851" algn="l">
              <a:spcBef>
                <a:spcPts val="390"/>
              </a:spcBef>
              <a:spcAft>
                <a:spcPts val="0"/>
              </a:spcAft>
              <a:buSzPts val="1658"/>
              <a:buChar char="⚫"/>
              <a:defRPr sz="1950"/>
            </a:lvl2pPr>
            <a:lvl3pPr marL="1371600" lvl="2" indent="-308610" algn="l">
              <a:spcBef>
                <a:spcPts val="360"/>
              </a:spcBef>
              <a:spcAft>
                <a:spcPts val="0"/>
              </a:spcAft>
              <a:buSzPts val="1260"/>
              <a:buChar char="⚫"/>
              <a:defRPr sz="1800"/>
            </a:lvl3pPr>
            <a:lvl4pPr marL="1828800" lvl="3" indent="-290512" algn="l">
              <a:spcBef>
                <a:spcPts val="300"/>
              </a:spcBef>
              <a:spcAft>
                <a:spcPts val="0"/>
              </a:spcAft>
              <a:buSzPts val="975"/>
              <a:buChar char="⚫"/>
              <a:defRPr sz="1500"/>
            </a:lvl4pPr>
            <a:lvl5pPr marL="2286000" lvl="4" indent="-284321" algn="l"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7" name="Google Shape;57;p12"/>
          <p:cNvSpPr txBox="1">
            <a:spLocks noGrp="1"/>
          </p:cNvSpPr>
          <p:nvPr>
            <p:ph type="body" idx="2"/>
          </p:nvPr>
        </p:nvSpPr>
        <p:spPr>
          <a:xfrm>
            <a:off x="450850" y="1330012"/>
            <a:ext cx="312420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30200" algn="l">
              <a:spcBef>
                <a:spcPts val="320"/>
              </a:spcBef>
              <a:spcAft>
                <a:spcPts val="0"/>
              </a:spcAft>
              <a:buSzPts val="1600"/>
              <a:buFont typeface="Arial"/>
              <a:buChar char="•"/>
              <a:defRPr sz="1600"/>
            </a:lvl2pPr>
            <a:lvl3pPr marL="1371600" lvl="2" indent="-317500" algn="l">
              <a:spcBef>
                <a:spcPts val="280"/>
              </a:spcBef>
              <a:spcAft>
                <a:spcPts val="0"/>
              </a:spcAft>
              <a:buSzPts val="1400"/>
              <a:buFont typeface="Arial"/>
              <a:buChar char="•"/>
              <a:defRPr sz="1400"/>
            </a:lvl3pPr>
            <a:lvl4pPr marL="1828800" lvl="3" indent="-311150" algn="l">
              <a:spcBef>
                <a:spcPts val="260"/>
              </a:spcBef>
              <a:spcAft>
                <a:spcPts val="0"/>
              </a:spcAft>
              <a:buSzPts val="1300"/>
              <a:buFont typeface="Arial"/>
              <a:buChar char="•"/>
              <a:defRPr sz="13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8" name="Google Shape;58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p12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ideo">
  <p:cSld name="Video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13"/>
          <p:cNvSpPr>
            <a:spLocks noGrp="1"/>
          </p:cNvSpPr>
          <p:nvPr>
            <p:ph type="media" idx="2"/>
          </p:nvPr>
        </p:nvSpPr>
        <p:spPr>
          <a:xfrm>
            <a:off x="457200" y="1343696"/>
            <a:ext cx="6125827" cy="3408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icon to add media</a:t>
            </a:r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9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7" name="Google Shape;77;p19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student.desmos.com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</a:pPr>
            <a:r>
              <a:rPr lang="en-US" dirty="0"/>
              <a:t>Let’s complete the Guided Notes together.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Guided No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468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Simplify each expression using different methods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Decide with your partner which method you each will use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ircle your selected method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implify each expression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heck each answer with your partner. </a:t>
            </a:r>
          </a:p>
          <a:p>
            <a:pPr indent="-457200">
              <a:spcBef>
                <a:spcPts val="0"/>
              </a:spcBef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Different Methods, Same Result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3837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FF0BF3D7-8F1E-49B2-8B74-C8D8A41465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5147181"/>
              </p:ext>
            </p:extLst>
          </p:nvPr>
        </p:nvGraphicFramePr>
        <p:xfrm>
          <a:off x="457200" y="1285875"/>
          <a:ext cx="8229600" cy="346576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191000">
                  <a:extLst>
                    <a:ext uri="{9D8B030D-6E8A-4147-A177-3AD203B41FA5}">
                      <a16:colId xmlns:a16="http://schemas.microsoft.com/office/drawing/2014/main" val="781615994"/>
                    </a:ext>
                  </a:extLst>
                </a:gridCol>
                <a:gridCol w="4038600">
                  <a:extLst>
                    <a:ext uri="{9D8B030D-6E8A-4147-A177-3AD203B41FA5}">
                      <a16:colId xmlns:a16="http://schemas.microsoft.com/office/drawing/2014/main" val="3699910914"/>
                    </a:ext>
                  </a:extLst>
                </a:gridCol>
              </a:tblGrid>
              <a:tr h="346576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825040"/>
                  </a:ext>
                </a:extLst>
              </a:tr>
            </a:tbl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E3B8CF2B-3C80-43E1-9A28-31A527D1A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Methods (Solution 1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429EB0-E5FD-4EC6-98CF-CFFE8C7C5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01919"/>
              </p:ext>
            </p:extLst>
          </p:nvPr>
        </p:nvGraphicFramePr>
        <p:xfrm>
          <a:off x="5158453" y="1501429"/>
          <a:ext cx="3073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1752480" progId="Equation.DSMT4">
                  <p:embed/>
                </p:oleObj>
              </mc:Choice>
              <mc:Fallback>
                <p:oleObj name="Equation" r:id="rId2" imgW="3073320" imgH="1752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C429EB0-E5FD-4EC6-98CF-CFFE8C7C5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58453" y="1501429"/>
                        <a:ext cx="30734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F0AC5A-BEA7-4ED8-8726-DD161A131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9746"/>
              </p:ext>
            </p:extLst>
          </p:nvPr>
        </p:nvGraphicFramePr>
        <p:xfrm>
          <a:off x="564565" y="1359403"/>
          <a:ext cx="37846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2336760" progId="Equation.DSMT4">
                  <p:embed/>
                </p:oleObj>
              </mc:Choice>
              <mc:Fallback>
                <p:oleObj name="Equation" r:id="rId4" imgW="3784320" imgH="2336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F0AC5A-BEA7-4ED8-8726-DD161A131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565" y="1359403"/>
                        <a:ext cx="37846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1A0798D-9123-4178-9B3A-0367351CB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40871"/>
              </p:ext>
            </p:extLst>
          </p:nvPr>
        </p:nvGraphicFramePr>
        <p:xfrm>
          <a:off x="6631407" y="475522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20560" progId="Equation.DSMT4">
                  <p:embed/>
                </p:oleObj>
              </mc:Choice>
              <mc:Fallback>
                <p:oleObj name="Equation" r:id="rId6" imgW="179064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1A0798D-9123-4178-9B3A-0367351CB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1407" y="475522"/>
                        <a:ext cx="1790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40F892A-D826-40AA-A841-53AF007A4E49}"/>
              </a:ext>
            </a:extLst>
          </p:cNvPr>
          <p:cNvSpPr/>
          <p:nvPr/>
        </p:nvSpPr>
        <p:spPr>
          <a:xfrm>
            <a:off x="2547016" y="3158295"/>
            <a:ext cx="1576969" cy="589546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chemeClr val="tx1"/>
                </a:solidFill>
              </a:ln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7F34BA4-31E3-4361-8CA9-C7E7E88F0FF5}"/>
              </a:ext>
            </a:extLst>
          </p:cNvPr>
          <p:cNvSpPr/>
          <p:nvPr/>
        </p:nvSpPr>
        <p:spPr>
          <a:xfrm>
            <a:off x="5387395" y="2713372"/>
            <a:ext cx="1576969" cy="589546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949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FF0BF3D7-8F1E-49B2-8B74-C8D8A41465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6327495"/>
              </p:ext>
            </p:extLst>
          </p:nvPr>
        </p:nvGraphicFramePr>
        <p:xfrm>
          <a:off x="457200" y="1285874"/>
          <a:ext cx="8229600" cy="346576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781615994"/>
                    </a:ext>
                  </a:extLst>
                </a:gridCol>
                <a:gridCol w="5486400">
                  <a:extLst>
                    <a:ext uri="{9D8B030D-6E8A-4147-A177-3AD203B41FA5}">
                      <a16:colId xmlns:a16="http://schemas.microsoft.com/office/drawing/2014/main" val="3699910914"/>
                    </a:ext>
                  </a:extLst>
                </a:gridCol>
              </a:tblGrid>
              <a:tr h="34657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825040"/>
                  </a:ext>
                </a:extLst>
              </a:tr>
            </a:tbl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E3B8CF2B-3C80-43E1-9A28-31A527D1A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Methods (Solution 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429EB0-E5FD-4EC6-98CF-CFFE8C7C5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22479"/>
              </p:ext>
            </p:extLst>
          </p:nvPr>
        </p:nvGraphicFramePr>
        <p:xfrm>
          <a:off x="3658352" y="1414008"/>
          <a:ext cx="48768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76560" imgH="2793960" progId="Equation.DSMT4">
                  <p:embed/>
                </p:oleObj>
              </mc:Choice>
              <mc:Fallback>
                <p:oleObj name="Equation" r:id="rId2" imgW="4876560" imgH="2793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C429EB0-E5FD-4EC6-98CF-CFFE8C7C5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8352" y="1414008"/>
                        <a:ext cx="48768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F0AC5A-BEA7-4ED8-8726-DD161A131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25790"/>
              </p:ext>
            </p:extLst>
          </p:nvPr>
        </p:nvGraphicFramePr>
        <p:xfrm>
          <a:off x="609527" y="1366378"/>
          <a:ext cx="22479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2946240" progId="Equation.DSMT4">
                  <p:embed/>
                </p:oleObj>
              </mc:Choice>
              <mc:Fallback>
                <p:oleObj name="Equation" r:id="rId4" imgW="2247840" imgH="294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F0AC5A-BEA7-4ED8-8726-DD161A131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527" y="1366378"/>
                        <a:ext cx="2247900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1A0798D-9123-4178-9B3A-0367351CB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7348"/>
              </p:ext>
            </p:extLst>
          </p:nvPr>
        </p:nvGraphicFramePr>
        <p:xfrm>
          <a:off x="6515100" y="367572"/>
          <a:ext cx="217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736560" progId="Equation.DSMT4">
                  <p:embed/>
                </p:oleObj>
              </mc:Choice>
              <mc:Fallback>
                <p:oleObj name="Equation" r:id="rId6" imgW="2171520" imgH="736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1A0798D-9123-4178-9B3A-0367351CB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5100" y="367572"/>
                        <a:ext cx="2171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76D834C-9903-422E-83B6-E90EDDE25B8E}"/>
              </a:ext>
            </a:extLst>
          </p:cNvPr>
          <p:cNvSpPr/>
          <p:nvPr/>
        </p:nvSpPr>
        <p:spPr>
          <a:xfrm>
            <a:off x="3869997" y="3406366"/>
            <a:ext cx="1014822" cy="855327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503FBE5-4415-4B80-BC71-E14C070540C5}"/>
              </a:ext>
            </a:extLst>
          </p:cNvPr>
          <p:cNvSpPr/>
          <p:nvPr/>
        </p:nvSpPr>
        <p:spPr>
          <a:xfrm>
            <a:off x="825511" y="3511832"/>
            <a:ext cx="1014822" cy="855327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049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FF0BF3D7-8F1E-49B2-8B74-C8D8A41465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110682"/>
              </p:ext>
            </p:extLst>
          </p:nvPr>
        </p:nvGraphicFramePr>
        <p:xfrm>
          <a:off x="457200" y="1285874"/>
          <a:ext cx="6541168" cy="346576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969870">
                  <a:extLst>
                    <a:ext uri="{9D8B030D-6E8A-4147-A177-3AD203B41FA5}">
                      <a16:colId xmlns:a16="http://schemas.microsoft.com/office/drawing/2014/main" val="781615994"/>
                    </a:ext>
                  </a:extLst>
                </a:gridCol>
                <a:gridCol w="1571298">
                  <a:extLst>
                    <a:ext uri="{9D8B030D-6E8A-4147-A177-3AD203B41FA5}">
                      <a16:colId xmlns:a16="http://schemas.microsoft.com/office/drawing/2014/main" val="3699910914"/>
                    </a:ext>
                  </a:extLst>
                </a:gridCol>
              </a:tblGrid>
              <a:tr h="34657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825040"/>
                  </a:ext>
                </a:extLst>
              </a:tr>
            </a:tbl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E3B8CF2B-3C80-43E1-9A28-31A527D1A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Methods (Solution 3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429EB0-E5FD-4EC6-98CF-CFFE8C7C5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56" y="1431494"/>
          <a:ext cx="48006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00600" imgH="2717640" progId="Equation.DSMT4">
                  <p:embed/>
                </p:oleObj>
              </mc:Choice>
              <mc:Fallback>
                <p:oleObj name="Equation" r:id="rId2" imgW="4800600" imgH="2717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C429EB0-E5FD-4EC6-98CF-CFFE8C7C5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9756" y="1431494"/>
                        <a:ext cx="4800600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F0AC5A-BEA7-4ED8-8726-DD161A131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19180"/>
              </p:ext>
            </p:extLst>
          </p:nvPr>
        </p:nvGraphicFramePr>
        <p:xfrm>
          <a:off x="5689724" y="1799794"/>
          <a:ext cx="28067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1981080" progId="Equation.DSMT4">
                  <p:embed/>
                </p:oleObj>
              </mc:Choice>
              <mc:Fallback>
                <p:oleObj name="Equation" r:id="rId4" imgW="2806560" imgH="1981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F0AC5A-BEA7-4ED8-8726-DD161A131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724" y="1799794"/>
                        <a:ext cx="28067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1A0798D-9123-4178-9B3A-0367351CB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77136"/>
              </p:ext>
            </p:extLst>
          </p:nvPr>
        </p:nvGraphicFramePr>
        <p:xfrm>
          <a:off x="7188324" y="307247"/>
          <a:ext cx="1308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1269720" progId="Equation.DSMT4">
                  <p:embed/>
                </p:oleObj>
              </mc:Choice>
              <mc:Fallback>
                <p:oleObj name="Equation" r:id="rId6" imgW="1307880" imgH="1269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1A0798D-9123-4178-9B3A-0367351CB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88324" y="307247"/>
                        <a:ext cx="1308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40F892A-D826-40AA-A841-53AF007A4E49}"/>
              </a:ext>
            </a:extLst>
          </p:cNvPr>
          <p:cNvSpPr/>
          <p:nvPr/>
        </p:nvSpPr>
        <p:spPr>
          <a:xfrm>
            <a:off x="8276559" y="3316922"/>
            <a:ext cx="260684" cy="385598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12B6D7D-353A-400A-AFDE-2A94FB5AA688}"/>
              </a:ext>
            </a:extLst>
          </p:cNvPr>
          <p:cNvSpPr/>
          <p:nvPr/>
        </p:nvSpPr>
        <p:spPr>
          <a:xfrm>
            <a:off x="1470358" y="3835721"/>
            <a:ext cx="260684" cy="385598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180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FF0BF3D7-8F1E-49B2-8B74-C8D8A41465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9609427"/>
              </p:ext>
            </p:extLst>
          </p:nvPr>
        </p:nvGraphicFramePr>
        <p:xfrm>
          <a:off x="457200" y="1285874"/>
          <a:ext cx="6400800" cy="346576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82237">
                  <a:extLst>
                    <a:ext uri="{9D8B030D-6E8A-4147-A177-3AD203B41FA5}">
                      <a16:colId xmlns:a16="http://schemas.microsoft.com/office/drawing/2014/main" val="781615994"/>
                    </a:ext>
                  </a:extLst>
                </a:gridCol>
                <a:gridCol w="2818563">
                  <a:extLst>
                    <a:ext uri="{9D8B030D-6E8A-4147-A177-3AD203B41FA5}">
                      <a16:colId xmlns:a16="http://schemas.microsoft.com/office/drawing/2014/main" val="3699910914"/>
                    </a:ext>
                  </a:extLst>
                </a:gridCol>
              </a:tblGrid>
              <a:tr h="34657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825040"/>
                  </a:ext>
                </a:extLst>
              </a:tr>
            </a:tbl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E3B8CF2B-3C80-43E1-9A28-31A527D1A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Methods (Solution 4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429EB0-E5FD-4EC6-98CF-CFFE8C7C5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0424"/>
              </p:ext>
            </p:extLst>
          </p:nvPr>
        </p:nvGraphicFramePr>
        <p:xfrm>
          <a:off x="4394198" y="1627688"/>
          <a:ext cx="41656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2108160" progId="Equation.DSMT4">
                  <p:embed/>
                </p:oleObj>
              </mc:Choice>
              <mc:Fallback>
                <p:oleObj name="Equation" r:id="rId2" imgW="4165560" imgH="2108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C429EB0-E5FD-4EC6-98CF-CFFE8C7C5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198" y="1627688"/>
                        <a:ext cx="41656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F0AC5A-BEA7-4ED8-8726-DD161A131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429583"/>
          <a:ext cx="33147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2539800" progId="Equation.DSMT4">
                  <p:embed/>
                </p:oleObj>
              </mc:Choice>
              <mc:Fallback>
                <p:oleObj name="Equation" r:id="rId4" imgW="3314520" imgH="253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F0AC5A-BEA7-4ED8-8726-DD161A131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429583"/>
                        <a:ext cx="33147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1A0798D-9123-4178-9B3A-0367351CB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08755"/>
              </p:ext>
            </p:extLst>
          </p:nvPr>
        </p:nvGraphicFramePr>
        <p:xfrm>
          <a:off x="7111998" y="391859"/>
          <a:ext cx="144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901440" progId="Equation.DSMT4">
                  <p:embed/>
                </p:oleObj>
              </mc:Choice>
              <mc:Fallback>
                <p:oleObj name="Equation" r:id="rId6" imgW="1447560" imgH="901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1A0798D-9123-4178-9B3A-0367351CB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1998" y="391859"/>
                        <a:ext cx="1447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070DC9FF-BF8B-46AF-8A72-8198EC0BD404}"/>
              </a:ext>
            </a:extLst>
          </p:cNvPr>
          <p:cNvSpPr/>
          <p:nvPr/>
        </p:nvSpPr>
        <p:spPr>
          <a:xfrm>
            <a:off x="6637681" y="2973180"/>
            <a:ext cx="226428" cy="385598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37C339F0-0819-40F7-ADCB-8EF1EDF5DCB4}"/>
              </a:ext>
            </a:extLst>
          </p:cNvPr>
          <p:cNvSpPr/>
          <p:nvPr/>
        </p:nvSpPr>
        <p:spPr>
          <a:xfrm>
            <a:off x="3563225" y="3208591"/>
            <a:ext cx="226428" cy="385598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25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ork together to simplify each expression, taking turns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Decide with your partner who is student A and who is student B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For question 1, student A will write the first step. </a:t>
            </a:r>
          </a:p>
          <a:p>
            <a:pPr lvl="2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Pass the paper to student B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tudent B will write the second step in the simplifying process. </a:t>
            </a:r>
          </a:p>
          <a:p>
            <a:pPr lvl="2"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Pass the paper back to student A. </a:t>
            </a:r>
          </a:p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ontinue taking turns until you finish question 1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For question 2, student B will start instead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Pass the Problem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0145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Take a moment to write why you selected one method over the other when you started your problem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Do you prefer one method over the other?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Does the type of problem influence your decision?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Are you flexible in working with both methods?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Pass the Problem: Reflectio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2754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3B8CF2B-3C80-43E1-9A28-31A527D1A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 (Solution 1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983371C-C038-40FE-91E6-0BC6825745C2}"/>
              </a:ext>
            </a:extLst>
          </p:cNvPr>
          <p:cNvGrpSpPr/>
          <p:nvPr/>
        </p:nvGrpSpPr>
        <p:grpSpPr>
          <a:xfrm>
            <a:off x="457200" y="1567465"/>
            <a:ext cx="4340504" cy="1663700"/>
            <a:chOff x="457200" y="1498258"/>
            <a:chExt cx="4340504" cy="1663700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C429EB0-E5FD-4EC6-98CF-CFFE8C7C57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630573"/>
                </p:ext>
              </p:extLst>
            </p:nvPr>
          </p:nvGraphicFramePr>
          <p:xfrm>
            <a:off x="1711604" y="1498258"/>
            <a:ext cx="3086100" cy="166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85920" imgH="1663560" progId="Equation.DSMT4">
                    <p:embed/>
                  </p:oleObj>
                </mc:Choice>
                <mc:Fallback>
                  <p:oleObj name="Equation" r:id="rId2" imgW="3085920" imgH="16635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DC429EB0-E5FD-4EC6-98CF-CFFE8C7C57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11604" y="1498258"/>
                          <a:ext cx="3086100" cy="166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1A0798D-9123-4178-9B3A-0367351CBA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640022"/>
                </p:ext>
              </p:extLst>
            </p:nvPr>
          </p:nvGraphicFramePr>
          <p:xfrm>
            <a:off x="457200" y="1506725"/>
            <a:ext cx="1485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85720" imgH="520560" progId="Equation.DSMT4">
                    <p:embed/>
                  </p:oleObj>
                </mc:Choice>
                <mc:Fallback>
                  <p:oleObj name="Equation" r:id="rId4" imgW="1485720" imgH="5205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31A0798D-9123-4178-9B3A-0367351CBA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7200" y="1506725"/>
                          <a:ext cx="1485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470F44B-8DEE-4DF8-8F15-5623C31A0D73}"/>
              </a:ext>
            </a:extLst>
          </p:cNvPr>
          <p:cNvSpPr/>
          <p:nvPr/>
        </p:nvSpPr>
        <p:spPr>
          <a:xfrm>
            <a:off x="1928027" y="2737536"/>
            <a:ext cx="1371600" cy="548640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6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3B8CF2B-3C80-43E1-9A28-31A527D1A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 (Solution 2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BD947D9-C1DD-408C-AAAC-897F86A2C4BA}"/>
              </a:ext>
            </a:extLst>
          </p:cNvPr>
          <p:cNvGrpSpPr/>
          <p:nvPr/>
        </p:nvGrpSpPr>
        <p:grpSpPr>
          <a:xfrm>
            <a:off x="457200" y="1364722"/>
            <a:ext cx="7077733" cy="2581003"/>
            <a:chOff x="462224" y="1257741"/>
            <a:chExt cx="7077733" cy="2581003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95F0AC5A-BEA7-4ED8-8726-DD161A131D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427250"/>
                </p:ext>
              </p:extLst>
            </p:nvPr>
          </p:nvGraphicFramePr>
          <p:xfrm>
            <a:off x="2726657" y="1336844"/>
            <a:ext cx="4813300" cy="250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13200" imgH="2501640" progId="Equation.DSMT4">
                    <p:embed/>
                  </p:oleObj>
                </mc:Choice>
                <mc:Fallback>
                  <p:oleObj name="Equation" r:id="rId2" imgW="4813200" imgH="25016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95F0AC5A-BEA7-4ED8-8726-DD161A131D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26657" y="1336844"/>
                          <a:ext cx="4813300" cy="2501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1A0798D-9123-4178-9B3A-0367351CBA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166688"/>
                </p:ext>
              </p:extLst>
            </p:nvPr>
          </p:nvGraphicFramePr>
          <p:xfrm>
            <a:off x="462224" y="1257741"/>
            <a:ext cx="24892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89040" imgH="1180800" progId="Equation.DSMT4">
                    <p:embed/>
                  </p:oleObj>
                </mc:Choice>
                <mc:Fallback>
                  <p:oleObj name="Equation" r:id="rId4" imgW="2489040" imgH="11808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31A0798D-9123-4178-9B3A-0367351CBA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2224" y="1257741"/>
                          <a:ext cx="248920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470F44B-8DEE-4DF8-8F15-5623C31A0D73}"/>
              </a:ext>
            </a:extLst>
          </p:cNvPr>
          <p:cNvSpPr/>
          <p:nvPr/>
        </p:nvSpPr>
        <p:spPr>
          <a:xfrm>
            <a:off x="6921858" y="2755707"/>
            <a:ext cx="647989" cy="966281"/>
          </a:xfrm>
          <a:prstGeom prst="roundRect">
            <a:avLst/>
          </a:prstGeom>
          <a:noFill/>
          <a:ln w="19050"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05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3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 dirty="0"/>
              <a:t>Radical Yet Rational, Part 1</a:t>
            </a:r>
            <a:endParaRPr dirty="0"/>
          </a:p>
        </p:txBody>
      </p:sp>
      <p:sp>
        <p:nvSpPr>
          <p:cNvPr id="95" name="Google Shape;95;p23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/>
          <a:p>
            <a:pPr marL="0" marR="34289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Rewriting Rational Exponents and Radicals</a:t>
            </a:r>
            <a:endParaRPr dirty="0"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4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Why do we use rational exponents to represent radicals?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25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Lesson Objectives</a:t>
            </a:r>
            <a:endParaRPr/>
          </a:p>
        </p:txBody>
      </p:sp>
      <p:sp>
        <p:nvSpPr>
          <p:cNvPr id="107" name="Google Shape;107;p25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22148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Rewrite expressions with rational exponents as radical expressions and vice versa. </a:t>
            </a:r>
          </a:p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implify radical expressions and expressions with rational exponents. </a:t>
            </a:r>
          </a:p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Develop deep, flexible conceptual understanding. 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1" y="1309352"/>
            <a:ext cx="4424362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Go to </a:t>
            </a:r>
            <a:r>
              <a:rPr lang="en-US" dirty="0">
                <a:solidFill>
                  <a:srgbClr val="51787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tudent.desmos.com</a:t>
            </a:r>
            <a:r>
              <a:rPr lang="en-US" dirty="0">
                <a:solidFill>
                  <a:srgbClr val="51787F"/>
                </a:solidFill>
              </a:rPr>
              <a:t> </a:t>
            </a:r>
            <a:r>
              <a:rPr lang="en-US" dirty="0"/>
              <a:t>and enter this code: </a:t>
            </a:r>
            <a:r>
              <a:rPr lang="en-US" dirty="0">
                <a:highlight>
                  <a:srgbClr val="FFFF00"/>
                </a:highlight>
              </a:rPr>
              <a:t>________</a:t>
            </a:r>
          </a:p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Group the example card and equivalent expression cards with the property they demonstrate.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Card Matching</a:t>
            </a:r>
            <a:endParaRPr dirty="0"/>
          </a:p>
        </p:txBody>
      </p:sp>
      <p:pic>
        <p:nvPicPr>
          <p:cNvPr id="4" name="Picture Placeholder 7">
            <a:extLst>
              <a:ext uri="{FF2B5EF4-FFF2-40B4-BE49-F238E27FC236}">
                <a16:creationId xmlns:a16="http://schemas.microsoft.com/office/drawing/2014/main" id="{7DB96BF8-816B-4171-BF47-95DED369EAE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t="19246" b="17146"/>
          <a:stretch/>
        </p:blipFill>
        <p:spPr>
          <a:xfrm>
            <a:off x="5343525" y="1508428"/>
            <a:ext cx="3343274" cy="212664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152900" y="1309352"/>
            <a:ext cx="45339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Rearrange the puzzle pieces into a square by matching sides with equivalent values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Assume all variables are positive. </a:t>
            </a:r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Square Puzzle</a:t>
            </a:r>
            <a:endParaRPr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A19718-5640-4E7D-8813-865B0013CE3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57200" y="1309352"/>
            <a:ext cx="3492381" cy="352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13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54102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Take a moment to look at the completed puzzle.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do you notice? </a:t>
            </a:r>
          </a:p>
          <a:p>
            <a:pPr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do you wonder?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I Notice, I Wonder</a:t>
            </a:r>
            <a:endParaRPr dirty="0"/>
          </a:p>
        </p:txBody>
      </p:sp>
      <p:pic>
        <p:nvPicPr>
          <p:cNvPr id="4" name="Picture 3" descr="Icon&#10;&#10;Description automatically generated">
            <a:extLst>
              <a:ext uri="{FF2B5EF4-FFF2-40B4-BE49-F238E27FC236}">
                <a16:creationId xmlns:a16="http://schemas.microsoft.com/office/drawing/2014/main" id="{B9D304A6-6E8A-4520-A2B2-B157A36AB7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5824" y="1164497"/>
            <a:ext cx="2280976" cy="236984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55912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We know                     when            . </a:t>
            </a:r>
          </a:p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o,     to what power squared would also equal    ? </a:t>
            </a:r>
          </a:p>
          <a:p>
            <a:pPr indent="-457200">
              <a:spcBef>
                <a:spcPts val="0"/>
              </a:spcBef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Why does                ?</a:t>
            </a:r>
            <a:endParaRPr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696BF65C-D361-44CF-9DDA-BEF68750F42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119" r="5878"/>
          <a:stretch/>
        </p:blipFill>
        <p:spPr>
          <a:xfrm>
            <a:off x="2338389" y="271879"/>
            <a:ext cx="1604962" cy="889470"/>
          </a:xfrm>
          <a:prstGeom prst="rect">
            <a:avLst/>
          </a:prstGeom>
        </p:spPr>
      </p:pic>
      <p:pic>
        <p:nvPicPr>
          <p:cNvPr id="6" name="Picture 5" descr="Shape&#10;&#10;Description automatically generated with medium confidence">
            <a:extLst>
              <a:ext uri="{FF2B5EF4-FFF2-40B4-BE49-F238E27FC236}">
                <a16:creationId xmlns:a16="http://schemas.microsoft.com/office/drawing/2014/main" id="{6563A7B8-0CF6-456E-8864-FAF3BEA7D7C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9239" r="39051"/>
          <a:stretch/>
        </p:blipFill>
        <p:spPr>
          <a:xfrm>
            <a:off x="2291266" y="1196717"/>
            <a:ext cx="1462087" cy="673337"/>
          </a:xfrm>
          <a:prstGeom prst="rect">
            <a:avLst/>
          </a:prstGeom>
        </p:spPr>
      </p:pic>
      <p:pic>
        <p:nvPicPr>
          <p:cNvPr id="11" name="Picture 10" descr="Shape&#10;&#10;Description automatically generated with medium confidence">
            <a:extLst>
              <a:ext uri="{FF2B5EF4-FFF2-40B4-BE49-F238E27FC236}">
                <a16:creationId xmlns:a16="http://schemas.microsoft.com/office/drawing/2014/main" id="{734225BD-5913-49C0-BE2A-DF0AAE8DBD8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2639" r="1351"/>
          <a:stretch/>
        </p:blipFill>
        <p:spPr>
          <a:xfrm>
            <a:off x="4669660" y="1196717"/>
            <a:ext cx="738188" cy="673337"/>
          </a:xfrm>
          <a:prstGeom prst="rect">
            <a:avLst/>
          </a:prstGeom>
        </p:spPr>
      </p:pic>
      <p:pic>
        <p:nvPicPr>
          <p:cNvPr id="13" name="Picture 12" descr="Shape&#10;&#10;Description automatically generated with medium confidence">
            <a:extLst>
              <a:ext uri="{FF2B5EF4-FFF2-40B4-BE49-F238E27FC236}">
                <a16:creationId xmlns:a16="http://schemas.microsoft.com/office/drawing/2014/main" id="{B790641A-285F-4960-8B89-38038277690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930" t="-1" r="89446" b="69833"/>
          <a:stretch/>
        </p:blipFill>
        <p:spPr>
          <a:xfrm>
            <a:off x="1441640" y="1951029"/>
            <a:ext cx="304800" cy="326019"/>
          </a:xfrm>
          <a:prstGeom prst="rect">
            <a:avLst/>
          </a:prstGeom>
        </p:spPr>
      </p:pic>
      <p:pic>
        <p:nvPicPr>
          <p:cNvPr id="17" name="Picture 16" descr="Shape&#10;&#10;Description automatically generated with medium confidence">
            <a:extLst>
              <a:ext uri="{FF2B5EF4-FFF2-40B4-BE49-F238E27FC236}">
                <a16:creationId xmlns:a16="http://schemas.microsoft.com/office/drawing/2014/main" id="{D80B242C-F5A3-4E13-9318-CF8B2E925CE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930" t="-1" r="89446" b="69833"/>
          <a:stretch/>
        </p:blipFill>
        <p:spPr>
          <a:xfrm>
            <a:off x="7291944" y="1946262"/>
            <a:ext cx="304800" cy="326019"/>
          </a:xfrm>
          <a:prstGeom prst="rect">
            <a:avLst/>
          </a:prstGeom>
        </p:spPr>
      </p:pic>
      <p:pic>
        <p:nvPicPr>
          <p:cNvPr id="16" name="Picture 15" descr="Shape&#10;&#10;Description automatically generated with medium confidence">
            <a:extLst>
              <a:ext uri="{FF2B5EF4-FFF2-40B4-BE49-F238E27FC236}">
                <a16:creationId xmlns:a16="http://schemas.microsoft.com/office/drawing/2014/main" id="{8E203533-5A8A-4069-902E-2E9EA25CEF7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926" t="37692" r="70895"/>
          <a:stretch/>
        </p:blipFill>
        <p:spPr>
          <a:xfrm>
            <a:off x="1281119" y="2402851"/>
            <a:ext cx="1462087" cy="673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829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13;p26">
            <a:extLst>
              <a:ext uri="{FF2B5EF4-FFF2-40B4-BE49-F238E27FC236}">
                <a16:creationId xmlns:a16="http://schemas.microsoft.com/office/drawing/2014/main" id="{5CD13717-73EE-470C-BCFE-0FF92027C0C2}"/>
              </a:ext>
            </a:extLst>
          </p:cNvPr>
          <p:cNvSpPr txBox="1">
            <a:spLocks/>
          </p:cNvSpPr>
          <p:nvPr/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/>
              <a:t>Why does                ?</a:t>
            </a:r>
            <a:endParaRPr lang="en-US" dirty="0"/>
          </a:p>
        </p:txBody>
      </p:sp>
      <p:pic>
        <p:nvPicPr>
          <p:cNvPr id="5" name="Picture 4" descr="A picture containing logo&#10;&#10;Description automatically generated">
            <a:extLst>
              <a:ext uri="{FF2B5EF4-FFF2-40B4-BE49-F238E27FC236}">
                <a16:creationId xmlns:a16="http://schemas.microsoft.com/office/drawing/2014/main" id="{722DD23F-FCAE-4F5D-A8D2-05F1AF1A971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119" r="5878"/>
          <a:stretch/>
        </p:blipFill>
        <p:spPr>
          <a:xfrm>
            <a:off x="2338389" y="271879"/>
            <a:ext cx="1604962" cy="889470"/>
          </a:xfrm>
          <a:prstGeom prst="rect">
            <a:avLst/>
          </a:prstGeom>
        </p:spPr>
      </p:pic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39624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</a:pPr>
            <a:r>
              <a:rPr lang="en-US" dirty="0"/>
              <a:t> </a:t>
            </a:r>
            <a:endParaRPr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1D9859-6B7D-4824-A58E-A07E3E0AC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95870"/>
              </p:ext>
            </p:extLst>
          </p:nvPr>
        </p:nvGraphicFramePr>
        <p:xfrm>
          <a:off x="1042989" y="1344304"/>
          <a:ext cx="2590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1765080" progId="Equation.DSMT4">
                  <p:embed/>
                </p:oleObj>
              </mc:Choice>
              <mc:Fallback>
                <p:oleObj name="Equation" r:id="rId4" imgW="2590560" imgH="1765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1D9859-6B7D-4824-A58E-A07E3E0AC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989" y="1344304"/>
                        <a:ext cx="25908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Google Shape;112;p26">
            <a:extLst>
              <a:ext uri="{FF2B5EF4-FFF2-40B4-BE49-F238E27FC236}">
                <a16:creationId xmlns:a16="http://schemas.microsoft.com/office/drawing/2014/main" id="{036DCCF9-CD43-4D25-AF76-9FFB3D4BEDE1}"/>
              </a:ext>
            </a:extLst>
          </p:cNvPr>
          <p:cNvSpPr txBox="1">
            <a:spLocks/>
          </p:cNvSpPr>
          <p:nvPr/>
        </p:nvSpPr>
        <p:spPr>
          <a:xfrm>
            <a:off x="4419600" y="1309352"/>
            <a:ext cx="4267199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93700" algn="l" rtl="0" eaLnBrk="1" hangingPunct="1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55600" algn="l" rtl="0" eaLnBrk="1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36550" algn="l" rtl="0" eaLnBrk="1" hangingPunct="1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Clr>
                <a:schemeClr val="accent2"/>
              </a:buClr>
              <a:buSzPts val="1700"/>
              <a:buFont typeface="Arial"/>
              <a:buChar char="•"/>
              <a:defRPr sz="1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23850" algn="l" rtl="0" eaLnBrk="1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 eaLnBrk="1" hangingPunct="1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4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20039" algn="l" rtl="0" eaLnBrk="1" hangingPunct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5"/>
              </a:buClr>
              <a:buSzPts val="144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20039" algn="l" rtl="0" eaLnBrk="1" hangingPunct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6"/>
              </a:buClr>
              <a:buSzPts val="144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 eaLnBrk="1" hangingPunct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 eaLnBrk="1" hangingPunct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indent="-457200">
              <a:spcBef>
                <a:spcPts val="0"/>
              </a:spcBef>
            </a:pPr>
            <a:r>
              <a:rPr lang="en-US" dirty="0"/>
              <a:t> The same is true for       . 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3" name="Picture 2" descr="Shape&#10;&#10;Description automatically generated with medium confidence">
            <a:extLst>
              <a:ext uri="{FF2B5EF4-FFF2-40B4-BE49-F238E27FC236}">
                <a16:creationId xmlns:a16="http://schemas.microsoft.com/office/drawing/2014/main" id="{887F7711-3492-4C49-A9EE-2AF6688B9CB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8166"/>
          <a:stretch/>
        </p:blipFill>
        <p:spPr>
          <a:xfrm>
            <a:off x="5005389" y="1919848"/>
            <a:ext cx="3289101" cy="2546480"/>
          </a:xfrm>
          <a:prstGeom prst="rect">
            <a:avLst/>
          </a:prstGeom>
        </p:spPr>
      </p:pic>
      <p:pic>
        <p:nvPicPr>
          <p:cNvPr id="10" name="Picture 9" descr="Shape&#10;&#10;Description automatically generated with medium confidence">
            <a:extLst>
              <a:ext uri="{FF2B5EF4-FFF2-40B4-BE49-F238E27FC236}">
                <a16:creationId xmlns:a16="http://schemas.microsoft.com/office/drawing/2014/main" id="{2CC1F789-7A11-45E4-8F1B-6019C3E3A86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3158" r="2072" b="84742"/>
          <a:stretch/>
        </p:blipFill>
        <p:spPr>
          <a:xfrm>
            <a:off x="7742033" y="1300199"/>
            <a:ext cx="485775" cy="474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005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8C4B9385-8DD8-4ABC-B82D-B601503170C4}"/>
    </a:ext>
  </a:extLst>
</a:theme>
</file>

<file path=ppt/theme/theme2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7490C62D-3B0B-4AE8-9E00-D93D1F10E0FE}"/>
    </a:ext>
  </a:extLst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LEARN Slides</Template>
  <TotalTime>221</TotalTime>
  <Words>461</Words>
  <Application>Microsoft Office PowerPoint</Application>
  <PresentationFormat>On-screen Show (16:9)</PresentationFormat>
  <Paragraphs>55</Paragraphs>
  <Slides>19</Slides>
  <Notes>13</Notes>
  <HiddenSlides>6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Noto Sans Symbols</vt:lpstr>
      <vt:lpstr>Times New Roman</vt:lpstr>
      <vt:lpstr>LEARN theme</vt:lpstr>
      <vt:lpstr>LEARN theme</vt:lpstr>
      <vt:lpstr>Equation</vt:lpstr>
      <vt:lpstr>PowerPoint Presentation</vt:lpstr>
      <vt:lpstr>Radical Yet Rational, Part 1</vt:lpstr>
      <vt:lpstr>Essential Question</vt:lpstr>
      <vt:lpstr>Lesson Objectives</vt:lpstr>
      <vt:lpstr>Card Matching</vt:lpstr>
      <vt:lpstr>Square Puzzle</vt:lpstr>
      <vt:lpstr>I Notice, I Wonder</vt:lpstr>
      <vt:lpstr>Why does                ?</vt:lpstr>
      <vt:lpstr>PowerPoint Presentation</vt:lpstr>
      <vt:lpstr>Guided Notes</vt:lpstr>
      <vt:lpstr>Different Methods, Same Result</vt:lpstr>
      <vt:lpstr>Different Methods (Solution 1)</vt:lpstr>
      <vt:lpstr>Different Methods (Solution 2)</vt:lpstr>
      <vt:lpstr>Different Methods (Solution 3)</vt:lpstr>
      <vt:lpstr>Different Methods (Solution 4)</vt:lpstr>
      <vt:lpstr>Pass the Problem</vt:lpstr>
      <vt:lpstr>Pass the Problem: Reflection</vt:lpstr>
      <vt:lpstr>Pass the Problem (Solution 1)</vt:lpstr>
      <vt:lpstr>Pass the Problem (Solution 2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1</dc:title>
  <dc:creator>k20center@ou.edu</dc:creator>
  <cp:lastModifiedBy>Daniella Peters</cp:lastModifiedBy>
  <cp:revision>1</cp:revision>
  <dcterms:created xsi:type="dcterms:W3CDTF">2021-09-17T13:48:36Z</dcterms:created>
  <dcterms:modified xsi:type="dcterms:W3CDTF">2021-10-13T14:15:18Z</dcterms:modified>
</cp:coreProperties>
</file>